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ADE7218" w14:textId="623E045B" w:rsidR="003B325F" w:rsidRPr="009D67AD" w:rsidRDefault="003B325F" w:rsidP="009D67AD">
      <w:pPr>
        <w:spacing w:line="240" w:lineRule="auto"/>
        <w:jc w:val="center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Topic 1</w:t>
      </w:r>
    </w:p>
    <w:p w14:paraId="52CBDC08" w14:textId="77777777" w:rsidR="003B325F" w:rsidRPr="009D67AD" w:rsidRDefault="003B325F" w:rsidP="009D67AD">
      <w:pPr>
        <w:spacing w:line="240" w:lineRule="auto"/>
        <w:jc w:val="center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MULTIPLICATION AND DIVISION OF POLYNOMIALS</w:t>
      </w:r>
    </w:p>
    <w:p w14:paraId="732DDE47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1. Recognition</w:t>
      </w:r>
    </w:p>
    <w:p w14:paraId="41B551DD" w14:textId="110EEEC3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1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Give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820" w:dyaOrig="320" w14:anchorId="4F5394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15.75pt" o:ole="">
            <v:imagedata r:id="rId8" o:title=""/>
          </v:shape>
          <o:OLEObject Type="Embed" ProgID="Equation.DSMT4" ShapeID="_x0000_i1025" DrawAspect="Content" ObjectID="_1787983571" r:id="rId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. The value of then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219" w:dyaOrig="380" w14:anchorId="546F81B6">
          <v:shape id="_x0000_i1026" type="#_x0000_t75" style="width:60.75pt;height:18.75pt" o:ole="">
            <v:imagedata r:id="rId10" o:title=""/>
          </v:shape>
          <o:OLEObject Type="Embed" ProgID="Equation.DSMT4" ShapeID="_x0000_i1026" DrawAspect="Content" ObjectID="_1787983572" r:id="rId1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:</w:t>
      </w:r>
    </w:p>
    <w:p w14:paraId="64125FBA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320" w:dyaOrig="279" w14:anchorId="54CFF95C">
          <v:shape id="_x0000_i1027" type="#_x0000_t75" style="width:15.75pt;height:13.5pt" o:ole="">
            <v:imagedata r:id="rId12" o:title=""/>
          </v:shape>
          <o:OLEObject Type="Embed" ProgID="Equation.DSMT4" ShapeID="_x0000_i1027" DrawAspect="Content" ObjectID="_1787983573" r:id="rId1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320" w:dyaOrig="279" w14:anchorId="499E1AE2">
          <v:shape id="_x0000_i1028" type="#_x0000_t75" style="width:15.75pt;height:13.5pt" o:ole="">
            <v:imagedata r:id="rId14" o:title=""/>
          </v:shape>
          <o:OLEObject Type="Embed" ProgID="Equation.DSMT4" ShapeID="_x0000_i1028" DrawAspect="Content" ObjectID="_1787983574" r:id="rId1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320" w:dyaOrig="279" w14:anchorId="517A2F7C">
          <v:shape id="_x0000_i1029" type="#_x0000_t75" style="width:15.75pt;height:13.5pt" o:ole="">
            <v:imagedata r:id="rId16" o:title=""/>
          </v:shape>
          <o:OLEObject Type="Embed" ProgID="Equation.DSMT4" ShapeID="_x0000_i1029" DrawAspect="Content" ObjectID="_1787983575" r:id="rId1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320" w:dyaOrig="279" w14:anchorId="577C8AA7">
          <v:shape id="_x0000_i1030" type="#_x0000_t75" style="width:15.75pt;height:13.5pt" o:ole="">
            <v:imagedata r:id="rId18" o:title=""/>
          </v:shape>
          <o:OLEObject Type="Embed" ProgID="Equation.DSMT4" ShapeID="_x0000_i1030" DrawAspect="Content" ObjectID="_1787983576" r:id="rId19"/>
        </w:object>
      </w:r>
    </w:p>
    <w:p w14:paraId="0BA88111" w14:textId="7C9E1826" w:rsidR="00D1531D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2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Given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40" w:dyaOrig="260" w14:anchorId="30068450">
          <v:shape id="_x0000_i1031" type="#_x0000_t75" style="width:22.5pt;height:12.75pt" o:ole="">
            <v:imagedata r:id="rId20" o:title=""/>
          </v:shape>
          <o:OLEObject Type="Embed" ProgID="Equation.DSMT4" ShapeID="_x0000_i1031" DrawAspect="Content" ObjectID="_1787983577" r:id="rId2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wo different numbers, satisfying the condition:</w:t>
      </w:r>
      <w:r w:rsidR="00877DE3" w:rsidRPr="009D67AD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780" w:dyaOrig="460" w14:anchorId="050EC4C3">
          <v:shape id="_x0000_i1032" type="#_x0000_t75" style="width:138.75pt;height:23.25pt" o:ole="">
            <v:imagedata r:id="rId22" o:title=""/>
          </v:shape>
          <o:OLEObject Type="Embed" ProgID="Equation.DSMT4" ShapeID="_x0000_i1032" DrawAspect="Content" ObjectID="_1787983578" r:id="rId2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. </w:t>
      </w:r>
    </w:p>
    <w:p w14:paraId="10CC2B42" w14:textId="238A4C94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color w:val="002060"/>
          <w:sz w:val="24"/>
          <w:szCs w:val="24"/>
        </w:rPr>
        <w:t>Then we have:</w:t>
      </w:r>
    </w:p>
    <w:p w14:paraId="03A4425F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877DE3" w:rsidRPr="009D67AD">
        <w:rPr>
          <w:rFonts w:ascii="Times New Roman" w:hAnsi="Times New Roman" w:cs="Times New Roman"/>
          <w:b/>
          <w:color w:val="002060"/>
          <w:position w:val="-10"/>
          <w:sz w:val="24"/>
          <w:szCs w:val="24"/>
        </w:rPr>
        <w:object w:dxaOrig="859" w:dyaOrig="320" w14:anchorId="229F1C32">
          <v:shape id="_x0000_i1033" type="#_x0000_t75" style="width:43.5pt;height:15.75pt" o:ole="">
            <v:imagedata r:id="rId24" o:title=""/>
          </v:shape>
          <o:OLEObject Type="Embed" ProgID="Equation.DSMT4" ShapeID="_x0000_i1033" DrawAspect="Content" ObjectID="_1787983579" r:id="rId2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877DE3" w:rsidRPr="009D67AD">
        <w:rPr>
          <w:rFonts w:ascii="Times New Roman" w:hAnsi="Times New Roman" w:cs="Times New Roman"/>
          <w:b/>
          <w:color w:val="002060"/>
          <w:position w:val="-10"/>
          <w:sz w:val="24"/>
          <w:szCs w:val="24"/>
        </w:rPr>
        <w:object w:dxaOrig="1020" w:dyaOrig="320" w14:anchorId="4D097C36">
          <v:shape id="_x0000_i1034" type="#_x0000_t75" style="width:51pt;height:15.75pt" o:ole="">
            <v:imagedata r:id="rId26" o:title=""/>
          </v:shape>
          <o:OLEObject Type="Embed" ProgID="Equation.DSMT4" ShapeID="_x0000_i1034" DrawAspect="Content" ObjectID="_1787983580" r:id="rId2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877DE3" w:rsidRPr="009D67AD">
        <w:rPr>
          <w:rFonts w:ascii="Times New Roman" w:hAnsi="Times New Roman" w:cs="Times New Roman"/>
          <w:b/>
          <w:color w:val="002060"/>
          <w:position w:val="-10"/>
          <w:sz w:val="24"/>
          <w:szCs w:val="24"/>
        </w:rPr>
        <w:object w:dxaOrig="859" w:dyaOrig="320" w14:anchorId="7FEEF97B">
          <v:shape id="_x0000_i1035" type="#_x0000_t75" style="width:43.5pt;height:15.75pt" o:ole="">
            <v:imagedata r:id="rId28" o:title=""/>
          </v:shape>
          <o:OLEObject Type="Embed" ProgID="Equation.DSMT4" ShapeID="_x0000_i1035" DrawAspect="Content" ObjectID="_1787983581" r:id="rId2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877DE3" w:rsidRPr="009D67AD">
        <w:rPr>
          <w:rFonts w:ascii="Times New Roman" w:hAnsi="Times New Roman" w:cs="Times New Roman"/>
          <w:b/>
          <w:color w:val="002060"/>
          <w:position w:val="-10"/>
          <w:sz w:val="24"/>
          <w:szCs w:val="24"/>
        </w:rPr>
        <w:object w:dxaOrig="1020" w:dyaOrig="320" w14:anchorId="0DE5EA09">
          <v:shape id="_x0000_i1036" type="#_x0000_t75" style="width:51pt;height:15.75pt" o:ole="">
            <v:imagedata r:id="rId30" o:title=""/>
          </v:shape>
          <o:OLEObject Type="Embed" ProgID="Equation.DSMT4" ShapeID="_x0000_i1036" DrawAspect="Content" ObjectID="_1787983582" r:id="rId31"/>
        </w:object>
      </w:r>
    </w:p>
    <w:p w14:paraId="42BB1C85" w14:textId="2ED4CF2C" w:rsidR="003B325F" w:rsidRPr="009D67AD" w:rsidRDefault="00D1531D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3.</w: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he value of the expression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360" w:dyaOrig="340" w14:anchorId="4D36E7DB">
          <v:shape id="_x0000_i1037" type="#_x0000_t75" style="width:218.25pt;height:17.25pt" o:ole="">
            <v:imagedata r:id="rId32" o:title=""/>
          </v:shape>
          <o:OLEObject Type="Embed" ProgID="Equation.DSMT4" ShapeID="_x0000_i1037" DrawAspect="Content" ObjectID="_1787983583" r:id="rId33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t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720" w:dyaOrig="279" w14:anchorId="4E6988FC">
          <v:shape id="_x0000_i1038" type="#_x0000_t75" style="width:36pt;height:13.5pt" o:ole="">
            <v:imagedata r:id="rId34" o:title=""/>
          </v:shape>
          <o:OLEObject Type="Embed" ProgID="Equation.DSMT4" ShapeID="_x0000_i1038" DrawAspect="Content" ObjectID="_1787983584" r:id="rId35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:</w:t>
      </w:r>
    </w:p>
    <w:p w14:paraId="1F41F222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200" w:dyaOrig="279" w14:anchorId="41B90FE0">
          <v:shape id="_x0000_i1039" type="#_x0000_t75" style="width:9.75pt;height:13.5pt" o:ole="">
            <v:imagedata r:id="rId36" o:title=""/>
          </v:shape>
          <o:OLEObject Type="Embed" ProgID="Equation.DSMT4" ShapeID="_x0000_i1039" DrawAspect="Content" ObjectID="_1787983585" r:id="rId3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320" w:dyaOrig="279" w14:anchorId="73A2E687">
          <v:shape id="_x0000_i1040" type="#_x0000_t75" style="width:15.75pt;height:13.5pt" o:ole="">
            <v:imagedata r:id="rId38" o:title=""/>
          </v:shape>
          <o:OLEObject Type="Embed" ProgID="Equation.DSMT4" ShapeID="_x0000_i1040" DrawAspect="Content" ObjectID="_1787983586" r:id="rId3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320" w:dyaOrig="279" w14:anchorId="4B72C74C">
          <v:shape id="_x0000_i1041" type="#_x0000_t75" style="width:15.75pt;height:13.5pt" o:ole="">
            <v:imagedata r:id="rId40" o:title=""/>
          </v:shape>
          <o:OLEObject Type="Embed" ProgID="Equation.DSMT4" ShapeID="_x0000_i1041" DrawAspect="Content" ObjectID="_1787983587" r:id="rId4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460" w:dyaOrig="279" w14:anchorId="0D548B00">
          <v:shape id="_x0000_i1042" type="#_x0000_t75" style="width:23.25pt;height:13.5pt" o:ole="">
            <v:imagedata r:id="rId42" o:title=""/>
          </v:shape>
          <o:OLEObject Type="Embed" ProgID="Equation.DSMT4" ShapeID="_x0000_i1042" DrawAspect="Content" ObjectID="_1787983588" r:id="rId43"/>
        </w:object>
      </w:r>
    </w:p>
    <w:p w14:paraId="351F4F90" w14:textId="2E918CA2" w:rsidR="003B325F" w:rsidRPr="009D67AD" w:rsidRDefault="00D1531D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4:</w: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he smallest value of the expression </w:t>
      </w:r>
      <w:r w:rsidR="00877DE3" w:rsidRPr="009D67AD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920" w:dyaOrig="460" w14:anchorId="45D80854">
          <v:shape id="_x0000_i1043" type="#_x0000_t75" style="width:146.25pt;height:23.25pt" o:ole="">
            <v:imagedata r:id="rId44" o:title=""/>
          </v:shape>
          <o:OLEObject Type="Embed" ProgID="Equation.DSMT4" ShapeID="_x0000_i1043" DrawAspect="Content" ObjectID="_1787983589" r:id="rId45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:</w:t>
      </w:r>
    </w:p>
    <w:p w14:paraId="0D3C1BFC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340" w:dyaOrig="260" w14:anchorId="0BC460C0">
          <v:shape id="_x0000_i1044" type="#_x0000_t75" style="width:17.25pt;height:12.75pt" o:ole="">
            <v:imagedata r:id="rId46" o:title=""/>
          </v:shape>
          <o:OLEObject Type="Embed" ProgID="Equation.DSMT4" ShapeID="_x0000_i1044" DrawAspect="Content" ObjectID="_1787983590" r:id="rId4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320" w:dyaOrig="260" w14:anchorId="07C05E40">
          <v:shape id="_x0000_i1045" type="#_x0000_t75" style="width:15.75pt;height:12.75pt" o:ole="">
            <v:imagedata r:id="rId48" o:title=""/>
          </v:shape>
          <o:OLEObject Type="Embed" ProgID="Equation.DSMT4" ShapeID="_x0000_i1045" DrawAspect="Content" ObjectID="_1787983591" r:id="rId4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200" w:dyaOrig="279" w14:anchorId="79EC6F13">
          <v:shape id="_x0000_i1046" type="#_x0000_t75" style="width:9.75pt;height:13.5pt" o:ole="">
            <v:imagedata r:id="rId50" o:title=""/>
          </v:shape>
          <o:OLEObject Type="Embed" ProgID="Equation.DSMT4" ShapeID="_x0000_i1046" DrawAspect="Content" ObjectID="_1787983592" r:id="rId5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160" w:dyaOrig="260" w14:anchorId="7E6E2415">
          <v:shape id="_x0000_i1047" type="#_x0000_t75" style="width:7.5pt;height:12.75pt" o:ole="">
            <v:imagedata r:id="rId52" o:title=""/>
          </v:shape>
          <o:OLEObject Type="Embed" ProgID="Equation.DSMT4" ShapeID="_x0000_i1047" DrawAspect="Content" ObjectID="_1787983593" r:id="rId53"/>
        </w:object>
      </w:r>
    </w:p>
    <w:p w14:paraId="724D2A65" w14:textId="72E185A7" w:rsidR="003B325F" w:rsidRPr="009D67AD" w:rsidRDefault="00D1531D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5.</w: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For polynomials </w:t>
      </w:r>
      <w:r w:rsidR="00877DE3" w:rsidRPr="009D67AD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3120" w:dyaOrig="480" w14:anchorId="0B66CDBA">
          <v:shape id="_x0000_i1048" type="#_x0000_t75" style="width:156pt;height:24pt" o:ole="">
            <v:imagedata r:id="rId54" o:title=""/>
          </v:shape>
          <o:OLEObject Type="Embed" ProgID="Equation.DSMT4" ShapeID="_x0000_i1048" DrawAspect="Content" ObjectID="_1787983594" r:id="rId55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nd </w:t>
      </w:r>
      <w:r w:rsidR="00877DE3" w:rsidRPr="009D67AD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719" w:dyaOrig="420" w14:anchorId="01EF1CC2">
          <v:shape id="_x0000_i1049" type="#_x0000_t75" style="width:85.5pt;height:21pt" o:ole="">
            <v:imagedata r:id="rId56" o:title=""/>
          </v:shape>
          <o:OLEObject Type="Embed" ProgID="Equation.DSMT4" ShapeID="_x0000_i1049" DrawAspect="Content" ObjectID="_1787983595" r:id="rId57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. We have </w:t>
      </w:r>
      <w:r w:rsidR="00877DE3" w:rsidRPr="009D67AD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420" w:dyaOrig="400" w14:anchorId="4D2EFD31">
          <v:shape id="_x0000_i1050" type="#_x0000_t75" style="width:71.25pt;height:20.25pt" o:ole="">
            <v:imagedata r:id="rId58" o:title=""/>
          </v:shape>
          <o:OLEObject Type="Embed" ProgID="Equation.DSMT4" ShapeID="_x0000_i1050" DrawAspect="Content" ObjectID="_1787983596" r:id="rId59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when and only when</w:t>
      </w:r>
    </w:p>
    <w:p w14:paraId="156052EA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877DE3"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859" w:dyaOrig="800" w14:anchorId="1EB41BEB">
          <v:shape id="_x0000_i1051" type="#_x0000_t75" style="width:43.5pt;height:39.75pt" o:ole="">
            <v:imagedata r:id="rId60" o:title=""/>
          </v:shape>
          <o:OLEObject Type="Embed" ProgID="Equation.DSMT4" ShapeID="_x0000_i1051" DrawAspect="Content" ObjectID="_1787983597" r:id="rId6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877DE3"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720" w:dyaOrig="800" w14:anchorId="7E9FCC0D">
          <v:shape id="_x0000_i1052" type="#_x0000_t75" style="width:36pt;height:39.75pt" o:ole="">
            <v:imagedata r:id="rId62" o:title=""/>
          </v:shape>
          <o:OLEObject Type="Embed" ProgID="Equation.DSMT4" ShapeID="_x0000_i1052" DrawAspect="Content" ObjectID="_1787983598" r:id="rId6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877DE3"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859" w:dyaOrig="800" w14:anchorId="53640C14">
          <v:shape id="_x0000_i1053" type="#_x0000_t75" style="width:43.5pt;height:39.75pt" o:ole="">
            <v:imagedata r:id="rId64" o:title=""/>
          </v:shape>
          <o:OLEObject Type="Embed" ProgID="Equation.DSMT4" ShapeID="_x0000_i1053" DrawAspect="Content" ObjectID="_1787983599" r:id="rId6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877DE3"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859" w:dyaOrig="800" w14:anchorId="403030C2">
          <v:shape id="_x0000_i1054" type="#_x0000_t75" style="width:43.5pt;height:39.75pt" o:ole="">
            <v:imagedata r:id="rId66" o:title=""/>
          </v:shape>
          <o:OLEObject Type="Embed" ProgID="Equation.DSMT4" ShapeID="_x0000_i1054" DrawAspect="Content" ObjectID="_1787983600" r:id="rId67"/>
        </w:object>
      </w:r>
    </w:p>
    <w:p w14:paraId="5119A6D5" w14:textId="11CEE268" w:rsidR="003B325F" w:rsidRPr="009D67AD" w:rsidRDefault="00D1531D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6.</w: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Determine the coefficients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20" w:dyaOrig="220" w14:anchorId="257CBB7E">
          <v:shape id="_x0000_i1055" type="#_x0000_t75" style="width:11.25pt;height:11.25pt" o:ole="">
            <v:imagedata r:id="rId68" o:title=""/>
          </v:shape>
          <o:OLEObject Type="Embed" ProgID="Equation.DSMT4" ShapeID="_x0000_i1055" DrawAspect="Content" ObjectID="_1787983601" r:id="rId69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nd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00" w:dyaOrig="300" w14:anchorId="3D318A2B">
          <v:shape id="_x0000_i1056" type="#_x0000_t75" style="width:9.75pt;height:15pt" o:ole="">
            <v:imagedata r:id="rId70" o:title=""/>
          </v:shape>
          <o:OLEObject Type="Embed" ProgID="Equation.DSMT4" ShapeID="_x0000_i1056" DrawAspect="Content" ObjectID="_1787983602" r:id="rId71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such that the polynomial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280" w:dyaOrig="340" w14:anchorId="308E72B5">
          <v:shape id="_x0000_i1057" type="#_x0000_t75" style="width:64.5pt;height:17.25pt" o:ole="">
            <v:imagedata r:id="rId72" o:title=""/>
          </v:shape>
          <o:OLEObject Type="Embed" ProgID="Equation.DSMT4" ShapeID="_x0000_i1057" DrawAspect="Content" ObjectID="_1787983603" r:id="rId73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 divisible by the polynomial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39" w:dyaOrig="340" w14:anchorId="63D3507C">
          <v:shape id="_x0000_i1058" type="#_x0000_t75" style="width:32.25pt;height:17.25pt" o:ole="">
            <v:imagedata r:id="rId74" o:title=""/>
          </v:shape>
          <o:OLEObject Type="Embed" ProgID="Equation.DSMT4" ShapeID="_x0000_i1058" DrawAspect="Content" ObjectID="_1787983604" r:id="rId75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>. The values to look for are:</w:t>
      </w:r>
    </w:p>
    <w:p w14:paraId="60221072" w14:textId="77777777" w:rsidR="003B325F" w:rsidRPr="009D67AD" w:rsidRDefault="00877DE3" w:rsidP="009D67AD">
      <w:pPr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color w:val="002060"/>
          <w:position w:val="-34"/>
          <w:sz w:val="24"/>
          <w:szCs w:val="24"/>
        </w:rPr>
        <w:object w:dxaOrig="740" w:dyaOrig="800" w14:anchorId="3CC390DF">
          <v:shape id="_x0000_i1059" type="#_x0000_t75" style="width:36.75pt;height:39.75pt" o:ole="">
            <v:imagedata r:id="rId76" o:title=""/>
          </v:shape>
          <o:OLEObject Type="Embed" ProgID="Equation.DSMT4" ShapeID="_x0000_i1059" DrawAspect="Content" ObjectID="_1787983605" r:id="rId77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="003B325F"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720" w:dyaOrig="800" w14:anchorId="35997D19">
          <v:shape id="_x0000_i1060" type="#_x0000_t75" style="width:36pt;height:39.75pt" o:ole="">
            <v:imagedata r:id="rId78" o:title=""/>
          </v:shape>
          <o:OLEObject Type="Embed" ProgID="Equation.DSMT4" ShapeID="_x0000_i1060" DrawAspect="Content" ObjectID="_1787983606" r:id="rId79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="003B325F"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859" w:dyaOrig="800" w14:anchorId="5C6109DD">
          <v:shape id="_x0000_i1061" type="#_x0000_t75" style="width:43.5pt;height:39.75pt" o:ole="">
            <v:imagedata r:id="rId80" o:title=""/>
          </v:shape>
          <o:OLEObject Type="Embed" ProgID="Equation.DSMT4" ShapeID="_x0000_i1061" DrawAspect="Content" ObjectID="_1787983607" r:id="rId81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="003B325F"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859" w:dyaOrig="800" w14:anchorId="11C43EB3">
          <v:shape id="_x0000_i1062" type="#_x0000_t75" style="width:43.5pt;height:39.75pt" o:ole="">
            <v:imagedata r:id="rId82" o:title=""/>
          </v:shape>
          <o:OLEObject Type="Embed" ProgID="Equation.DSMT4" ShapeID="_x0000_i1062" DrawAspect="Content" ObjectID="_1787983608" r:id="rId83"/>
        </w:object>
      </w:r>
    </w:p>
    <w:p w14:paraId="7F230CE3" w14:textId="010EC387" w:rsidR="003B325F" w:rsidRPr="009D67AD" w:rsidRDefault="00D1531D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7.</w: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For polynomials </w:t>
      </w:r>
      <w:r w:rsidR="00877DE3" w:rsidRPr="009D67AD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4660" w:dyaOrig="400" w14:anchorId="22412D82">
          <v:shape id="_x0000_i1063" type="#_x0000_t75" style="width:233.25pt;height:20.25pt" o:ole="">
            <v:imagedata r:id="rId84" o:title=""/>
          </v:shape>
          <o:OLEObject Type="Embed" ProgID="Equation.DSMT4" ShapeID="_x0000_i1063" DrawAspect="Content" ObjectID="_1787983609" r:id="rId85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>. Which of the following equations is true?</w:t>
      </w:r>
    </w:p>
    <w:p w14:paraId="7EB25B0B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877DE3" w:rsidRPr="009D67AD">
        <w:rPr>
          <w:rFonts w:ascii="Times New Roman" w:hAnsi="Times New Roman" w:cs="Times New Roman"/>
          <w:b/>
          <w:color w:val="002060"/>
          <w:position w:val="-14"/>
          <w:sz w:val="24"/>
          <w:szCs w:val="24"/>
        </w:rPr>
        <w:object w:dxaOrig="7119" w:dyaOrig="400" w14:anchorId="397B909F">
          <v:shape id="_x0000_i1064" type="#_x0000_t75" style="width:356.25pt;height:20.25pt" o:ole="">
            <v:imagedata r:id="rId86" o:title=""/>
          </v:shape>
          <o:OLEObject Type="Embed" ProgID="Equation.DSMT4" ShapeID="_x0000_i1064" DrawAspect="Content" ObjectID="_1787983610" r:id="rId87"/>
        </w:object>
      </w:r>
    </w:p>
    <w:p w14:paraId="1B5BBB7F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877DE3" w:rsidRPr="009D67AD">
        <w:rPr>
          <w:rFonts w:ascii="Times New Roman" w:hAnsi="Times New Roman" w:cs="Times New Roman"/>
          <w:b/>
          <w:color w:val="002060"/>
          <w:position w:val="-14"/>
          <w:sz w:val="24"/>
          <w:szCs w:val="24"/>
        </w:rPr>
        <w:object w:dxaOrig="7280" w:dyaOrig="400" w14:anchorId="5467E6AC">
          <v:shape id="_x0000_i1065" type="#_x0000_t75" style="width:363.75pt;height:20.25pt" o:ole="">
            <v:imagedata r:id="rId88" o:title=""/>
          </v:shape>
          <o:OLEObject Type="Embed" ProgID="Equation.DSMT4" ShapeID="_x0000_i1065" DrawAspect="Content" ObjectID="_1787983611" r:id="rId89"/>
        </w:object>
      </w:r>
    </w:p>
    <w:p w14:paraId="2934AC6A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877DE3" w:rsidRPr="009D67AD">
        <w:rPr>
          <w:rFonts w:ascii="Times New Roman" w:hAnsi="Times New Roman" w:cs="Times New Roman"/>
          <w:b/>
          <w:color w:val="002060"/>
          <w:position w:val="-14"/>
          <w:sz w:val="24"/>
          <w:szCs w:val="24"/>
        </w:rPr>
        <w:object w:dxaOrig="7119" w:dyaOrig="400" w14:anchorId="31093631">
          <v:shape id="_x0000_i1066" type="#_x0000_t75" style="width:356.25pt;height:20.25pt" o:ole="">
            <v:imagedata r:id="rId90" o:title=""/>
          </v:shape>
          <o:OLEObject Type="Embed" ProgID="Equation.DSMT4" ShapeID="_x0000_i1066" DrawAspect="Content" ObjectID="_1787983612" r:id="rId91"/>
        </w:object>
      </w:r>
    </w:p>
    <w:p w14:paraId="64C7179A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877DE3" w:rsidRPr="009D67AD">
        <w:rPr>
          <w:rFonts w:ascii="Times New Roman" w:hAnsi="Times New Roman" w:cs="Times New Roman"/>
          <w:b/>
          <w:color w:val="002060"/>
          <w:position w:val="-14"/>
          <w:sz w:val="24"/>
          <w:szCs w:val="24"/>
        </w:rPr>
        <w:object w:dxaOrig="7280" w:dyaOrig="400" w14:anchorId="4970CA3F">
          <v:shape id="_x0000_i1067" type="#_x0000_t75" style="width:363.75pt;height:20.25pt" o:ole="">
            <v:imagedata r:id="rId92" o:title=""/>
          </v:shape>
          <o:OLEObject Type="Embed" ProgID="Equation.DSMT4" ShapeID="_x0000_i1067" DrawAspect="Content" ObjectID="_1787983613" r:id="rId93"/>
        </w:object>
      </w:r>
    </w:p>
    <w:p w14:paraId="461A456F" w14:textId="5F70786C" w:rsidR="003B325F" w:rsidRPr="009D67AD" w:rsidRDefault="00D1531D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8.</w: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How many values of an integer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60" w:dyaOrig="220" w14:anchorId="4CEE6788">
          <v:shape id="_x0000_i1068" type="#_x0000_t75" style="width:12.75pt;height:11.25pt" o:ole="">
            <v:imagedata r:id="rId94" o:title=""/>
          </v:shape>
          <o:OLEObject Type="Embed" ProgID="Equation.DSMT4" ShapeID="_x0000_i1068" DrawAspect="Content" ObjectID="_1787983614" r:id="rId95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such that the polynomial </w:t>
      </w:r>
      <w:r w:rsidR="00877DE3" w:rsidRPr="009D67AD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920" w:dyaOrig="400" w14:anchorId="7106AF62">
          <v:shape id="_x0000_i1069" type="#_x0000_t75" style="width:96pt;height:20.25pt" o:ole="">
            <v:imagedata r:id="rId96" o:title=""/>
          </v:shape>
          <o:OLEObject Type="Embed" ProgID="Equation.DSMT4" ShapeID="_x0000_i1069" DrawAspect="Content" ObjectID="_1787983615" r:id="rId97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can be analyzed </w:t>
      </w:r>
      <w:r w:rsidR="00877DE3" w:rsidRPr="009D67AD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500" w:dyaOrig="400" w14:anchorId="288340C8">
          <v:shape id="_x0000_i1070" type="#_x0000_t75" style="width:75pt;height:20.25pt" o:ole="">
            <v:imagedata r:id="rId98" o:title=""/>
          </v:shape>
          <o:OLEObject Type="Embed" ProgID="Equation.DSMT4" ShapeID="_x0000_i1070" DrawAspect="Content" ObjectID="_1787983616" r:id="rId99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s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20" w:dyaOrig="340" w14:anchorId="4E590E00">
          <v:shape id="_x0000_i1071" type="#_x0000_t75" style="width:21pt;height:17.25pt" o:ole="">
            <v:imagedata r:id="rId100" o:title=""/>
          </v:shape>
          <o:OLEObject Type="Embed" ProgID="Equation.DSMT4" ShapeID="_x0000_i1071" DrawAspect="Content" ObjectID="_1787983617" r:id="rId101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ntegers and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00" w:dyaOrig="300" w14:anchorId="497AEB91">
          <v:shape id="_x0000_i1072" type="#_x0000_t75" style="width:30pt;height:15pt" o:ole="">
            <v:imagedata r:id="rId102" o:title=""/>
          </v:shape>
          <o:OLEObject Type="Embed" ProgID="Equation.DSMT4" ShapeID="_x0000_i1072" DrawAspect="Content" ObjectID="_1787983618" r:id="rId103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78E6952D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No value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Have </w:t>
      </w:r>
      <w:r w:rsidR="00877DE3" w:rsidRPr="009D67AD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160" w:dyaOrig="260" w14:anchorId="0BAC0427">
          <v:shape id="_x0000_i1073" type="#_x0000_t75" style="width:7.5pt;height:12.75pt" o:ole="">
            <v:imagedata r:id="rId104" o:title=""/>
          </v:shape>
          <o:OLEObject Type="Embed" ProgID="Equation.DSMT4" ShapeID="_x0000_i1073" DrawAspect="Content" ObjectID="_1787983619" r:id="rId10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value</w:t>
      </w:r>
    </w:p>
    <w:p w14:paraId="40F5E818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lastRenderedPageBreak/>
        <w:t xml:space="preserve">C.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Have </w:t>
      </w:r>
      <w:r w:rsidR="00877DE3" w:rsidRPr="009D67AD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00" w:dyaOrig="260" w14:anchorId="612803EA">
          <v:shape id="_x0000_i1074" type="#_x0000_t75" style="width:9.75pt;height:12.75pt" o:ole="">
            <v:imagedata r:id="rId106" o:title=""/>
          </v:shape>
          <o:OLEObject Type="Embed" ProgID="Equation.DSMT4" ShapeID="_x0000_i1074" DrawAspect="Content" ObjectID="_1787983620" r:id="rId10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value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Have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80" w:dyaOrig="279" w14:anchorId="572B073E">
          <v:shape id="_x0000_i1075" type="#_x0000_t75" style="width:9pt;height:13.5pt" o:ole="">
            <v:imagedata r:id="rId108" o:title=""/>
          </v:shape>
          <o:OLEObject Type="Embed" ProgID="Equation.DSMT4" ShapeID="_x0000_i1075" DrawAspect="Content" ObjectID="_1787983621" r:id="rId10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value</w:t>
      </w:r>
    </w:p>
    <w:p w14:paraId="231A9C1F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III. Multiple choice exercises</w:t>
      </w:r>
    </w:p>
    <w:p w14:paraId="4EE41D2A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1. Recognition</w:t>
      </w:r>
    </w:p>
    <w:p w14:paraId="203FAE2D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1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Determine the coefficients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639" w:dyaOrig="340" w14:anchorId="7799C73E">
          <v:shape id="_x0000_i1076" type="#_x0000_t75" style="width:32.25pt;height:17.25pt" o:ole="">
            <v:imagedata r:id="rId110" o:title=""/>
          </v:shape>
          <o:OLEObject Type="Embed" ProgID="Equation.DSMT4" ShapeID="_x0000_i1076" DrawAspect="Content" ObjectID="_1787983622" r:id="rId11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knowing that </w:t>
      </w:r>
      <w:r w:rsidR="00877DE3" w:rsidRPr="009D67AD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3080" w:dyaOrig="420" w14:anchorId="617D8A8F">
          <v:shape id="_x0000_i1077" type="#_x0000_t75" style="width:153.75pt;height:21pt" o:ole="">
            <v:imagedata r:id="rId112" o:title=""/>
          </v:shape>
          <o:OLEObject Type="Embed" ProgID="Equation.DSMT4" ShapeID="_x0000_i1077" DrawAspect="Content" ObjectID="_1787983623" r:id="rId11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for every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00" w:dyaOrig="220" w14:anchorId="283985AA">
          <v:shape id="_x0000_i1078" type="#_x0000_t75" style="width:9.75pt;height:11.25pt" o:ole="">
            <v:imagedata r:id="rId114" o:title=""/>
          </v:shape>
          <o:OLEObject Type="Embed" ProgID="Equation.DSMT4" ShapeID="_x0000_i1078" DrawAspect="Content" ObjectID="_1787983624" r:id="rId11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. The values to look for are:</w:t>
      </w:r>
    </w:p>
    <w:p w14:paraId="4609A6A0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877DE3" w:rsidRPr="009D67AD">
        <w:rPr>
          <w:rFonts w:ascii="Times New Roman" w:hAnsi="Times New Roman" w:cs="Times New Roman"/>
          <w:b/>
          <w:color w:val="002060"/>
          <w:position w:val="-52"/>
          <w:sz w:val="24"/>
          <w:szCs w:val="24"/>
        </w:rPr>
        <w:object w:dxaOrig="999" w:dyaOrig="1180" w14:anchorId="41C98BF2">
          <v:shape id="_x0000_i1079" type="#_x0000_t75" style="width:49.5pt;height:59.25pt" o:ole="">
            <v:imagedata r:id="rId116" o:title=""/>
          </v:shape>
          <o:OLEObject Type="Embed" ProgID="Equation.DSMT4" ShapeID="_x0000_i1079" DrawAspect="Content" ObjectID="_1787983625" r:id="rId11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877DE3" w:rsidRPr="009D67AD">
        <w:rPr>
          <w:rFonts w:ascii="Times New Roman" w:hAnsi="Times New Roman" w:cs="Times New Roman"/>
          <w:b/>
          <w:color w:val="002060"/>
          <w:position w:val="-52"/>
          <w:sz w:val="24"/>
          <w:szCs w:val="24"/>
        </w:rPr>
        <w:object w:dxaOrig="999" w:dyaOrig="1180" w14:anchorId="6C0A9DCD">
          <v:shape id="_x0000_i1080" type="#_x0000_t75" style="width:49.5pt;height:59.25pt" o:ole="">
            <v:imagedata r:id="rId118" o:title=""/>
          </v:shape>
          <o:OLEObject Type="Embed" ProgID="Equation.DSMT4" ShapeID="_x0000_i1080" DrawAspect="Content" ObjectID="_1787983626" r:id="rId11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877DE3" w:rsidRPr="009D67AD">
        <w:rPr>
          <w:rFonts w:ascii="Times New Roman" w:hAnsi="Times New Roman" w:cs="Times New Roman"/>
          <w:b/>
          <w:color w:val="002060"/>
          <w:position w:val="-52"/>
          <w:sz w:val="24"/>
          <w:szCs w:val="24"/>
        </w:rPr>
        <w:object w:dxaOrig="999" w:dyaOrig="1180" w14:anchorId="6E54A7F9">
          <v:shape id="_x0000_i1081" type="#_x0000_t75" style="width:49.5pt;height:59.25pt" o:ole="">
            <v:imagedata r:id="rId120" o:title=""/>
          </v:shape>
          <o:OLEObject Type="Embed" ProgID="Equation.DSMT4" ShapeID="_x0000_i1081" DrawAspect="Content" ObjectID="_1787983627" r:id="rId12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877DE3" w:rsidRPr="009D67AD">
        <w:rPr>
          <w:rFonts w:ascii="Times New Roman" w:hAnsi="Times New Roman" w:cs="Times New Roman"/>
          <w:b/>
          <w:color w:val="002060"/>
          <w:position w:val="-52"/>
          <w:sz w:val="24"/>
          <w:szCs w:val="24"/>
        </w:rPr>
        <w:object w:dxaOrig="859" w:dyaOrig="1180" w14:anchorId="40BCE7E1">
          <v:shape id="_x0000_i1082" type="#_x0000_t75" style="width:43.5pt;height:59.25pt" o:ole="">
            <v:imagedata r:id="rId122" o:title=""/>
          </v:shape>
          <o:OLEObject Type="Embed" ProgID="Equation.DSMT4" ShapeID="_x0000_i1082" DrawAspect="Content" ObjectID="_1787983628" r:id="rId123"/>
        </w:object>
      </w:r>
    </w:p>
    <w:p w14:paraId="7B4A1D64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2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Give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820" w:dyaOrig="320" w14:anchorId="2A187649">
          <v:shape id="_x0000_i1083" type="#_x0000_t75" style="width:90.75pt;height:15.75pt" o:ole="">
            <v:imagedata r:id="rId124" o:title=""/>
          </v:shape>
          <o:OLEObject Type="Embed" ProgID="Equation.DSMT4" ShapeID="_x0000_i1083" DrawAspect="Content" ObjectID="_1787983629" r:id="rId12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. The value of then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780" w:dyaOrig="380" w14:anchorId="077E964E">
          <v:shape id="_x0000_i1084" type="#_x0000_t75" style="width:39pt;height:18.75pt" o:ole="">
            <v:imagedata r:id="rId126" o:title=""/>
          </v:shape>
          <o:OLEObject Type="Embed" ProgID="Equation.DSMT4" ShapeID="_x0000_i1084" DrawAspect="Content" ObjectID="_1787983630" r:id="rId12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:</w:t>
      </w:r>
    </w:p>
    <w:p w14:paraId="65567A4A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460" w:dyaOrig="279" w14:anchorId="1E58E243">
          <v:shape id="_x0000_i1085" type="#_x0000_t75" style="width:23.25pt;height:13.5pt" o:ole="">
            <v:imagedata r:id="rId128" o:title=""/>
          </v:shape>
          <o:OLEObject Type="Embed" ProgID="Equation.DSMT4" ShapeID="_x0000_i1085" DrawAspect="Content" ObjectID="_1787983631" r:id="rId12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440" w:dyaOrig="279" w14:anchorId="52ECF975">
          <v:shape id="_x0000_i1086" type="#_x0000_t75" style="width:22.5pt;height:13.5pt" o:ole="">
            <v:imagedata r:id="rId130" o:title=""/>
          </v:shape>
          <o:OLEObject Type="Embed" ProgID="Equation.DSMT4" ShapeID="_x0000_i1086" DrawAspect="Content" ObjectID="_1787983632" r:id="rId13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460" w:dyaOrig="279" w14:anchorId="682AE487">
          <v:shape id="_x0000_i1087" type="#_x0000_t75" style="width:23.25pt;height:13.5pt" o:ole="">
            <v:imagedata r:id="rId132" o:title=""/>
          </v:shape>
          <o:OLEObject Type="Embed" ProgID="Equation.DSMT4" ShapeID="_x0000_i1087" DrawAspect="Content" ObjectID="_1787983633" r:id="rId13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460" w:dyaOrig="279" w14:anchorId="508E05E1">
          <v:shape id="_x0000_i1088" type="#_x0000_t75" style="width:23.25pt;height:13.5pt" o:ole="">
            <v:imagedata r:id="rId134" o:title=""/>
          </v:shape>
          <o:OLEObject Type="Embed" ProgID="Equation.DSMT4" ShapeID="_x0000_i1088" DrawAspect="Content" ObjectID="_1787983634" r:id="rId135"/>
        </w:object>
      </w:r>
    </w:p>
    <w:p w14:paraId="419E578D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3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he smallest value of the expression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2720" w:dyaOrig="380" w14:anchorId="738465B9">
          <v:shape id="_x0000_i1089" type="#_x0000_t75" style="width:136.5pt;height:18.75pt" o:ole="">
            <v:imagedata r:id="rId136" o:title=""/>
          </v:shape>
          <o:OLEObject Type="Embed" ProgID="Equation.DSMT4" ShapeID="_x0000_i1089" DrawAspect="Content" ObjectID="_1787983635" r:id="rId13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:</w:t>
      </w:r>
    </w:p>
    <w:p w14:paraId="7291A0EC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300" w:dyaOrig="279" w14:anchorId="393F5402">
          <v:shape id="_x0000_i1090" type="#_x0000_t75" style="width:15pt;height:13.5pt" o:ole="">
            <v:imagedata r:id="rId138" o:title=""/>
          </v:shape>
          <o:OLEObject Type="Embed" ProgID="Equation.DSMT4" ShapeID="_x0000_i1090" DrawAspect="Content" ObjectID="_1787983636" r:id="rId13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279" w:dyaOrig="260" w14:anchorId="4D86967C">
          <v:shape id="_x0000_i1091" type="#_x0000_t75" style="width:13.5pt;height:12.75pt" o:ole="">
            <v:imagedata r:id="rId140" o:title=""/>
          </v:shape>
          <o:OLEObject Type="Embed" ProgID="Equation.DSMT4" ShapeID="_x0000_i1091" DrawAspect="Content" ObjectID="_1787983637" r:id="rId14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300" w:dyaOrig="260" w14:anchorId="3F47F102">
          <v:shape id="_x0000_i1092" type="#_x0000_t75" style="width:15pt;height:12.75pt" o:ole="">
            <v:imagedata r:id="rId142" o:title=""/>
          </v:shape>
          <o:OLEObject Type="Embed" ProgID="Equation.DSMT4" ShapeID="_x0000_i1092" DrawAspect="Content" ObjectID="_1787983638" r:id="rId14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200" w:dyaOrig="279" w14:anchorId="45F5AB06">
          <v:shape id="_x0000_i1093" type="#_x0000_t75" style="width:9.75pt;height:13.5pt" o:ole="">
            <v:imagedata r:id="rId144" o:title=""/>
          </v:shape>
          <o:OLEObject Type="Embed" ProgID="Equation.DSMT4" ShapeID="_x0000_i1093" DrawAspect="Content" ObjectID="_1787983639" r:id="rId145"/>
        </w:object>
      </w:r>
    </w:p>
    <w:p w14:paraId="57D782BB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4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he largest value of an expression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240" w:dyaOrig="340" w14:anchorId="7CAEE216">
          <v:shape id="_x0000_i1094" type="#_x0000_t75" style="width:62.25pt;height:17.25pt" o:ole="">
            <v:imagedata r:id="rId146" o:title=""/>
          </v:shape>
          <o:OLEObject Type="Embed" ProgID="Equation.DSMT4" ShapeID="_x0000_i1094" DrawAspect="Content" ObjectID="_1787983640" r:id="rId14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:</w:t>
      </w:r>
    </w:p>
    <w:p w14:paraId="01BF29A9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200" w:dyaOrig="279" w14:anchorId="5C246F2F">
          <v:shape id="_x0000_i1095" type="#_x0000_t75" style="width:9.75pt;height:13.5pt" o:ole="">
            <v:imagedata r:id="rId148" o:title=""/>
          </v:shape>
          <o:OLEObject Type="Embed" ProgID="Equation.DSMT4" ShapeID="_x0000_i1095" DrawAspect="Content" ObjectID="_1787983641" r:id="rId14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160" w:dyaOrig="260" w14:anchorId="7CCA4E63">
          <v:shape id="_x0000_i1096" type="#_x0000_t75" style="width:7.5pt;height:12.75pt" o:ole="">
            <v:imagedata r:id="rId150" o:title=""/>
          </v:shape>
          <o:OLEObject Type="Embed" ProgID="Equation.DSMT4" ShapeID="_x0000_i1096" DrawAspect="Content" ObjectID="_1787983642" r:id="rId15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200" w:dyaOrig="260" w14:anchorId="782E36E1">
          <v:shape id="_x0000_i1097" type="#_x0000_t75" style="width:9.75pt;height:12.75pt" o:ole="">
            <v:imagedata r:id="rId152" o:title=""/>
          </v:shape>
          <o:OLEObject Type="Embed" ProgID="Equation.DSMT4" ShapeID="_x0000_i1097" DrawAspect="Content" ObjectID="_1787983643" r:id="rId15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180" w:dyaOrig="279" w14:anchorId="1FFC4CF4">
          <v:shape id="_x0000_i1098" type="#_x0000_t75" style="width:9pt;height:13.5pt" o:ole="">
            <v:imagedata r:id="rId154" o:title=""/>
          </v:shape>
          <o:OLEObject Type="Embed" ProgID="Equation.DSMT4" ShapeID="_x0000_i1098" DrawAspect="Content" ObjectID="_1787983644" r:id="rId155"/>
        </w:object>
      </w:r>
    </w:p>
    <w:p w14:paraId="1DADF730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5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Giving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020" w:dyaOrig="320" w14:anchorId="2D20DFD1">
          <v:shape id="_x0000_i1099" type="#_x0000_t75" style="width:51pt;height:15.75pt" o:ole="">
            <v:imagedata r:id="rId156" o:title=""/>
          </v:shape>
          <o:OLEObject Type="Embed" ProgID="Equation.DSMT4" ShapeID="_x0000_i1099" DrawAspect="Content" ObjectID="_1787983645" r:id="rId15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nd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980" w:dyaOrig="320" w14:anchorId="61373116">
          <v:shape id="_x0000_i1100" type="#_x0000_t75" style="width:48.75pt;height:15.75pt" o:ole="">
            <v:imagedata r:id="rId158" o:title=""/>
          </v:shape>
          <o:OLEObject Type="Embed" ProgID="Equation.DSMT4" ShapeID="_x0000_i1100" DrawAspect="Content" ObjectID="_1787983646" r:id="rId15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;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840" w:dyaOrig="320" w14:anchorId="1D6302DE">
          <v:shape id="_x0000_i1101" type="#_x0000_t75" style="width:42pt;height:15.75pt" o:ole="">
            <v:imagedata r:id="rId160" o:title=""/>
          </v:shape>
          <o:OLEObject Type="Embed" ProgID="Equation.DSMT4" ShapeID="_x0000_i1101" DrawAspect="Content" ObjectID="_1787983647" r:id="rId16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hen the value of the expression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780" w:dyaOrig="380" w14:anchorId="7A71CB5F">
          <v:shape id="_x0000_i1102" type="#_x0000_t75" style="width:39pt;height:18.75pt" o:ole="">
            <v:imagedata r:id="rId162" o:title=""/>
          </v:shape>
          <o:OLEObject Type="Embed" ProgID="Equation.DSMT4" ShapeID="_x0000_i1102" DrawAspect="Content" ObjectID="_1787983648" r:id="rId16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:</w:t>
      </w:r>
    </w:p>
    <w:p w14:paraId="35F0A829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440" w:dyaOrig="279" w14:anchorId="7A93FBB6">
          <v:shape id="_x0000_i1103" type="#_x0000_t75" style="width:22.5pt;height:13.5pt" o:ole="">
            <v:imagedata r:id="rId164" o:title=""/>
          </v:shape>
          <o:OLEObject Type="Embed" ProgID="Equation.DSMT4" ShapeID="_x0000_i1103" DrawAspect="Content" ObjectID="_1787983649" r:id="rId16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420" w:dyaOrig="260" w14:anchorId="1A2C6D3B">
          <v:shape id="_x0000_i1104" type="#_x0000_t75" style="width:21pt;height:12.75pt" o:ole="">
            <v:imagedata r:id="rId166" o:title=""/>
          </v:shape>
          <o:OLEObject Type="Embed" ProgID="Equation.DSMT4" ShapeID="_x0000_i1104" DrawAspect="Content" ObjectID="_1787983650" r:id="rId16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="00BA4BAF"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440" w:dyaOrig="279" w14:anchorId="35672A81">
          <v:shape id="_x0000_i1105" type="#_x0000_t75" style="width:22.5pt;height:13.5pt" o:ole="">
            <v:imagedata r:id="rId168" o:title=""/>
          </v:shape>
          <o:OLEObject Type="Embed" ProgID="Equation.DSMT4" ShapeID="_x0000_i1105" DrawAspect="Content" ObjectID="_1787983651" r:id="rId16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440" w:dyaOrig="279" w14:anchorId="51D667EF">
          <v:shape id="_x0000_i1106" type="#_x0000_t75" style="width:22.5pt;height:13.5pt" o:ole="">
            <v:imagedata r:id="rId170" o:title=""/>
          </v:shape>
          <o:OLEObject Type="Embed" ProgID="Equation.DSMT4" ShapeID="_x0000_i1106" DrawAspect="Content" ObjectID="_1787983652" r:id="rId171"/>
        </w:object>
      </w:r>
    </w:p>
    <w:p w14:paraId="6C6FEE74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6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Given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340" w:dyaOrig="320" w14:anchorId="295E2A32">
          <v:shape id="_x0000_i1107" type="#_x0000_t75" style="width:66.75pt;height:15.75pt" o:ole="">
            <v:imagedata r:id="rId172" o:title=""/>
          </v:shape>
          <o:OLEObject Type="Embed" ProgID="Equation.DSMT4" ShapeID="_x0000_i1107" DrawAspect="Content" ObjectID="_1787983653" r:id="rId17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. Which equation is correct?</w:t>
      </w:r>
    </w:p>
    <w:p w14:paraId="1D1BD5DF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877DE3" w:rsidRPr="009D67AD">
        <w:rPr>
          <w:rFonts w:ascii="Times New Roman" w:hAnsi="Times New Roman" w:cs="Times New Roman"/>
          <w:b/>
          <w:color w:val="002060"/>
          <w:position w:val="-10"/>
          <w:sz w:val="24"/>
          <w:szCs w:val="24"/>
        </w:rPr>
        <w:object w:dxaOrig="2000" w:dyaOrig="380" w14:anchorId="1C8588FF">
          <v:shape id="_x0000_i1108" type="#_x0000_t75" style="width:100.5pt;height:18.75pt" o:ole="">
            <v:imagedata r:id="rId174" o:title=""/>
          </v:shape>
          <o:OLEObject Type="Embed" ProgID="Equation.DSMT4" ShapeID="_x0000_i1108" DrawAspect="Content" ObjectID="_1787983654" r:id="rId17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877DE3" w:rsidRPr="009D67AD">
        <w:rPr>
          <w:rFonts w:ascii="Times New Roman" w:hAnsi="Times New Roman" w:cs="Times New Roman"/>
          <w:b/>
          <w:color w:val="002060"/>
          <w:position w:val="-10"/>
          <w:sz w:val="24"/>
          <w:szCs w:val="24"/>
        </w:rPr>
        <w:object w:dxaOrig="2000" w:dyaOrig="380" w14:anchorId="49E56764">
          <v:shape id="_x0000_i1109" type="#_x0000_t75" style="width:100.5pt;height:18.75pt" o:ole="">
            <v:imagedata r:id="rId176" o:title=""/>
          </v:shape>
          <o:OLEObject Type="Embed" ProgID="Equation.DSMT4" ShapeID="_x0000_i1109" DrawAspect="Content" ObjectID="_1787983655" r:id="rId177"/>
        </w:object>
      </w:r>
    </w:p>
    <w:p w14:paraId="4FE89E0F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877DE3" w:rsidRPr="009D67AD">
        <w:rPr>
          <w:rFonts w:ascii="Times New Roman" w:hAnsi="Times New Roman" w:cs="Times New Roman"/>
          <w:b/>
          <w:color w:val="002060"/>
          <w:position w:val="-10"/>
          <w:sz w:val="24"/>
          <w:szCs w:val="24"/>
        </w:rPr>
        <w:object w:dxaOrig="2140" w:dyaOrig="380" w14:anchorId="00BC4F7C">
          <v:shape id="_x0000_i1110" type="#_x0000_t75" style="width:107.25pt;height:18.75pt" o:ole="">
            <v:imagedata r:id="rId178" o:title=""/>
          </v:shape>
          <o:OLEObject Type="Embed" ProgID="Equation.DSMT4" ShapeID="_x0000_i1110" DrawAspect="Content" ObjectID="_1787983656" r:id="rId17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877DE3" w:rsidRPr="009D67AD">
        <w:rPr>
          <w:rFonts w:ascii="Times New Roman" w:hAnsi="Times New Roman" w:cs="Times New Roman"/>
          <w:b/>
          <w:color w:val="002060"/>
          <w:position w:val="-10"/>
          <w:sz w:val="24"/>
          <w:szCs w:val="24"/>
        </w:rPr>
        <w:object w:dxaOrig="1880" w:dyaOrig="380" w14:anchorId="5341E797">
          <v:shape id="_x0000_i1111" type="#_x0000_t75" style="width:94.5pt;height:18.75pt" o:ole="">
            <v:imagedata r:id="rId180" o:title=""/>
          </v:shape>
          <o:OLEObject Type="Embed" ProgID="Equation.DSMT4" ShapeID="_x0000_i1111" DrawAspect="Content" ObjectID="_1787983657" r:id="rId181"/>
        </w:object>
      </w:r>
    </w:p>
    <w:p w14:paraId="2A047B52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7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Polynomials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580" w:dyaOrig="340" w14:anchorId="225E77C1">
          <v:shape id="_x0000_i1112" type="#_x0000_t75" style="width:129pt;height:17.25pt" o:ole="">
            <v:imagedata r:id="rId182" o:title=""/>
          </v:shape>
          <o:OLEObject Type="Embed" ProgID="Equation.DSMT4" ShapeID="_x0000_i1112" DrawAspect="Content" ObjectID="_1787983658" r:id="rId18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re broken down into:</w:t>
      </w:r>
    </w:p>
    <w:p w14:paraId="08FBB26A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877DE3" w:rsidRPr="009D67AD">
        <w:rPr>
          <w:rFonts w:ascii="Times New Roman" w:hAnsi="Times New Roman" w:cs="Times New Roman"/>
          <w:b/>
          <w:color w:val="002060"/>
          <w:position w:val="-14"/>
          <w:sz w:val="24"/>
          <w:szCs w:val="24"/>
        </w:rPr>
        <w:object w:dxaOrig="4580" w:dyaOrig="460" w14:anchorId="1D24FBA3">
          <v:shape id="_x0000_i1113" type="#_x0000_t75" style="width:228.75pt;height:23.25pt" o:ole="">
            <v:imagedata r:id="rId184" o:title=""/>
          </v:shape>
          <o:OLEObject Type="Embed" ProgID="Equation.DSMT4" ShapeID="_x0000_i1113" DrawAspect="Content" ObjectID="_1787983659" r:id="rId185"/>
        </w:object>
      </w:r>
    </w:p>
    <w:p w14:paraId="3AF833C5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877DE3" w:rsidRPr="009D67AD">
        <w:rPr>
          <w:rFonts w:ascii="Times New Roman" w:hAnsi="Times New Roman" w:cs="Times New Roman"/>
          <w:b/>
          <w:color w:val="002060"/>
          <w:position w:val="-14"/>
          <w:sz w:val="24"/>
          <w:szCs w:val="24"/>
        </w:rPr>
        <w:object w:dxaOrig="4580" w:dyaOrig="460" w14:anchorId="2ED64B7F">
          <v:shape id="_x0000_i1114" type="#_x0000_t75" style="width:228.75pt;height:23.25pt" o:ole="">
            <v:imagedata r:id="rId186" o:title=""/>
          </v:shape>
          <o:OLEObject Type="Embed" ProgID="Equation.DSMT4" ShapeID="_x0000_i1114" DrawAspect="Content" ObjectID="_1787983660" r:id="rId187"/>
        </w:object>
      </w:r>
    </w:p>
    <w:p w14:paraId="5EE6ED4C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877DE3" w:rsidRPr="009D67AD">
        <w:rPr>
          <w:rFonts w:ascii="Times New Roman" w:hAnsi="Times New Roman" w:cs="Times New Roman"/>
          <w:b/>
          <w:color w:val="002060"/>
          <w:position w:val="-14"/>
          <w:sz w:val="24"/>
          <w:szCs w:val="24"/>
        </w:rPr>
        <w:object w:dxaOrig="4560" w:dyaOrig="460" w14:anchorId="6E1B1236">
          <v:shape id="_x0000_i1115" type="#_x0000_t75" style="width:228pt;height:23.25pt" o:ole="">
            <v:imagedata r:id="rId188" o:title=""/>
          </v:shape>
          <o:OLEObject Type="Embed" ProgID="Equation.DSMT4" ShapeID="_x0000_i1115" DrawAspect="Content" ObjectID="_1787983661" r:id="rId189"/>
        </w:object>
      </w:r>
    </w:p>
    <w:p w14:paraId="5C2A698E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877DE3" w:rsidRPr="009D67AD">
        <w:rPr>
          <w:rFonts w:ascii="Times New Roman" w:hAnsi="Times New Roman" w:cs="Times New Roman"/>
          <w:b/>
          <w:color w:val="002060"/>
          <w:position w:val="-14"/>
          <w:sz w:val="24"/>
          <w:szCs w:val="24"/>
        </w:rPr>
        <w:object w:dxaOrig="5319" w:dyaOrig="420" w14:anchorId="1F96A1F9">
          <v:shape id="_x0000_i1116" type="#_x0000_t75" style="width:266.25pt;height:21pt" o:ole="">
            <v:imagedata r:id="rId190" o:title=""/>
          </v:shape>
          <o:OLEObject Type="Embed" ProgID="Equation.DSMT4" ShapeID="_x0000_i1116" DrawAspect="Content" ObjectID="_1787983662" r:id="rId191"/>
        </w:object>
      </w:r>
    </w:p>
    <w:p w14:paraId="62204A78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8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For polynomials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320" w:dyaOrig="340" w14:anchorId="70D086C6">
          <v:shape id="_x0000_i1117" type="#_x0000_t75" style="width:115.5pt;height:17.25pt" o:ole="">
            <v:imagedata r:id="rId192" o:title=""/>
          </v:shape>
          <o:OLEObject Type="Embed" ProgID="Equation.DSMT4" ShapeID="_x0000_i1117" DrawAspect="Content" ObjectID="_1787983663" r:id="rId19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. Which answer is correct?</w:t>
      </w:r>
    </w:p>
    <w:p w14:paraId="0BD5CE4A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Polynomials </w:t>
      </w:r>
      <w:r w:rsidR="00877DE3" w:rsidRPr="009D67AD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40" w:dyaOrig="260" w14:anchorId="0ACF586A">
          <v:shape id="_x0000_i1118" type="#_x0000_t75" style="width:12pt;height:12.75pt" o:ole="">
            <v:imagedata r:id="rId194" o:title=""/>
          </v:shape>
          <o:OLEObject Type="Embed" ProgID="Equation.DSMT4" ShapeID="_x0000_i1118" DrawAspect="Content" ObjectID="_1787983664" r:id="rId19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cannot analyze the performance of two polynomials with integer coefficients</w:t>
      </w:r>
    </w:p>
    <w:p w14:paraId="2457A78E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Polynomial </w:t>
      </w:r>
      <w:r w:rsidR="00877DE3" w:rsidRPr="009D67AD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40" w:dyaOrig="260" w14:anchorId="4F7F7EFF">
          <v:shape id="_x0000_i1119" type="#_x0000_t75" style="width:12pt;height:12.75pt" o:ole="">
            <v:imagedata r:id="rId196" o:title=""/>
          </v:shape>
          <o:OLEObject Type="Embed" ProgID="Equation.DSMT4" ShapeID="_x0000_i1119" DrawAspect="Content" ObjectID="_1787983665" r:id="rId19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analyzes the performance of two quadratic triangles with integer coefficients</w:t>
      </w:r>
    </w:p>
    <w:p w14:paraId="51C3AEAD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Polynomials </w:t>
      </w:r>
      <w:r w:rsidR="00877DE3" w:rsidRPr="009D67AD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40" w:dyaOrig="260" w14:anchorId="6937E815">
          <v:shape id="_x0000_i1120" type="#_x0000_t75" style="width:12pt;height:12.75pt" o:ole="">
            <v:imagedata r:id="rId198" o:title=""/>
          </v:shape>
          <o:OLEObject Type="Embed" ProgID="Equation.DSMT4" ShapeID="_x0000_i1120" DrawAspect="Content" ObjectID="_1787983666" r:id="rId19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nalyze the performance of the four first-order binomials with integer coefficients</w:t>
      </w:r>
    </w:p>
    <w:p w14:paraId="5B11169C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color w:val="002060"/>
          <w:sz w:val="24"/>
          <w:szCs w:val="24"/>
        </w:rPr>
        <w:lastRenderedPageBreak/>
        <w:t xml:space="preserve">D. Polynomial </w:t>
      </w:r>
      <w:r w:rsidR="00877DE3" w:rsidRPr="009D67AD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40" w:dyaOrig="260" w14:anchorId="20CF599A">
          <v:shape id="_x0000_i1121" type="#_x0000_t75" style="width:12pt;height:12.75pt" o:ole="">
            <v:imagedata r:id="rId200" o:title=""/>
          </v:shape>
          <o:OLEObject Type="Embed" ProgID="Equation.DSMT4" ShapeID="_x0000_i1121" DrawAspect="Content" ObjectID="_1787983667" r:id="rId20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nalyzes the performance of a first-order binomial with a tertiary polynomial with an integer coefficient</w:t>
      </w:r>
    </w:p>
    <w:p w14:paraId="75C84609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2. Understanding</w:t>
      </w:r>
    </w:p>
    <w:p w14:paraId="1F33B052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1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Given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060" w:dyaOrig="300" w14:anchorId="7DF92F5B">
          <v:shape id="_x0000_i1122" type="#_x0000_t75" style="width:53.25pt;height:15pt" o:ole="">
            <v:imagedata r:id="rId202" o:title=""/>
          </v:shape>
          <o:OLEObject Type="Embed" ProgID="Equation.DSMT4" ShapeID="_x0000_i1122" DrawAspect="Content" ObjectID="_1787983668" r:id="rId20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which equation is correct?</w:t>
      </w:r>
    </w:p>
    <w:p w14:paraId="1D0006BE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877DE3" w:rsidRPr="009D67AD">
        <w:rPr>
          <w:rFonts w:ascii="Times New Roman" w:hAnsi="Times New Roman" w:cs="Times New Roman"/>
          <w:b/>
          <w:color w:val="002060"/>
          <w:position w:val="-14"/>
          <w:sz w:val="24"/>
          <w:szCs w:val="24"/>
        </w:rPr>
        <w:object w:dxaOrig="3900" w:dyaOrig="400" w14:anchorId="5B9AB67C">
          <v:shape id="_x0000_i1123" type="#_x0000_t75" style="width:195pt;height:20.25pt" o:ole="">
            <v:imagedata r:id="rId204" o:title=""/>
          </v:shape>
          <o:OLEObject Type="Embed" ProgID="Equation.DSMT4" ShapeID="_x0000_i1123" DrawAspect="Content" ObjectID="_1787983669" r:id="rId20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877DE3" w:rsidRPr="009D67AD">
        <w:rPr>
          <w:rFonts w:ascii="Times New Roman" w:hAnsi="Times New Roman" w:cs="Times New Roman"/>
          <w:b/>
          <w:color w:val="002060"/>
          <w:position w:val="-14"/>
          <w:sz w:val="24"/>
          <w:szCs w:val="24"/>
        </w:rPr>
        <w:object w:dxaOrig="4040" w:dyaOrig="400" w14:anchorId="595799C6">
          <v:shape id="_x0000_i1124" type="#_x0000_t75" style="width:202.5pt;height:20.25pt" o:ole="">
            <v:imagedata r:id="rId206" o:title=""/>
          </v:shape>
          <o:OLEObject Type="Embed" ProgID="Equation.DSMT4" ShapeID="_x0000_i1124" DrawAspect="Content" ObjectID="_1787983670" r:id="rId207"/>
        </w:object>
      </w:r>
    </w:p>
    <w:p w14:paraId="250F6F68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877DE3" w:rsidRPr="009D67AD">
        <w:rPr>
          <w:rFonts w:ascii="Times New Roman" w:hAnsi="Times New Roman" w:cs="Times New Roman"/>
          <w:b/>
          <w:color w:val="002060"/>
          <w:position w:val="-14"/>
          <w:sz w:val="24"/>
          <w:szCs w:val="24"/>
        </w:rPr>
        <w:object w:dxaOrig="4040" w:dyaOrig="400" w14:anchorId="10B31BE5">
          <v:shape id="_x0000_i1125" type="#_x0000_t75" style="width:202.5pt;height:20.25pt" o:ole="">
            <v:imagedata r:id="rId208" o:title=""/>
          </v:shape>
          <o:OLEObject Type="Embed" ProgID="Equation.DSMT4" ShapeID="_x0000_i1125" DrawAspect="Content" ObjectID="_1787983671" r:id="rId20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877DE3" w:rsidRPr="009D67AD">
        <w:rPr>
          <w:rFonts w:ascii="Times New Roman" w:hAnsi="Times New Roman" w:cs="Times New Roman"/>
          <w:b/>
          <w:color w:val="002060"/>
          <w:position w:val="-14"/>
          <w:sz w:val="24"/>
          <w:szCs w:val="24"/>
        </w:rPr>
        <w:object w:dxaOrig="3900" w:dyaOrig="400" w14:anchorId="4241E74C">
          <v:shape id="_x0000_i1126" type="#_x0000_t75" style="width:195pt;height:20.25pt" o:ole="">
            <v:imagedata r:id="rId210" o:title=""/>
          </v:shape>
          <o:OLEObject Type="Embed" ProgID="Equation.DSMT4" ShapeID="_x0000_i1126" DrawAspect="Content" ObjectID="_1787983672" r:id="rId211"/>
        </w:object>
      </w:r>
    </w:p>
    <w:p w14:paraId="5C31AE17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2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he smallest value of the expression </w:t>
      </w:r>
      <w:r w:rsidR="00877DE3" w:rsidRPr="009D67AD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400" w:dyaOrig="460" w14:anchorId="755336E8">
          <v:shape id="_x0000_i1127" type="#_x0000_t75" style="width:120pt;height:23.25pt" o:ole="">
            <v:imagedata r:id="rId212" o:title=""/>
          </v:shape>
          <o:OLEObject Type="Embed" ProgID="Equation.DSMT4" ShapeID="_x0000_i1127" DrawAspect="Content" ObjectID="_1787983673" r:id="rId21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:</w:t>
      </w:r>
    </w:p>
    <w:p w14:paraId="78F082DE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320" w:dyaOrig="279" w14:anchorId="146E5C7E">
          <v:shape id="_x0000_i1128" type="#_x0000_t75" style="width:15.75pt;height:13.5pt" o:ole="">
            <v:imagedata r:id="rId214" o:title=""/>
          </v:shape>
          <o:OLEObject Type="Embed" ProgID="Equation.DSMT4" ShapeID="_x0000_i1128" DrawAspect="Content" ObjectID="_1787983674" r:id="rId21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300" w:dyaOrig="279" w14:anchorId="68DF0B23">
          <v:shape id="_x0000_i1129" type="#_x0000_t75" style="width:15pt;height:13.5pt" o:ole="">
            <v:imagedata r:id="rId216" o:title=""/>
          </v:shape>
          <o:OLEObject Type="Embed" ProgID="Equation.DSMT4" ShapeID="_x0000_i1129" DrawAspect="Content" ObjectID="_1787983675" r:id="rId21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320" w:dyaOrig="279" w14:anchorId="4FBB34DA">
          <v:shape id="_x0000_i1130" type="#_x0000_t75" style="width:15.75pt;height:13.5pt" o:ole="">
            <v:imagedata r:id="rId218" o:title=""/>
          </v:shape>
          <o:OLEObject Type="Embed" ProgID="Equation.DSMT4" ShapeID="_x0000_i1130" DrawAspect="Content" ObjectID="_1787983676" r:id="rId21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340" w:dyaOrig="279" w14:anchorId="5BE761B1">
          <v:shape id="_x0000_i1131" type="#_x0000_t75" style="width:17.25pt;height:13.5pt" o:ole="">
            <v:imagedata r:id="rId220" o:title=""/>
          </v:shape>
          <o:OLEObject Type="Embed" ProgID="Equation.DSMT4" ShapeID="_x0000_i1131" DrawAspect="Content" ObjectID="_1787983677" r:id="rId221"/>
        </w:object>
      </w:r>
    </w:p>
    <w:p w14:paraId="3DD968AC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3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he greatest value of the expression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820" w:dyaOrig="340" w14:anchorId="569B9C9D">
          <v:shape id="_x0000_i1132" type="#_x0000_t75" style="width:90.75pt;height:17.25pt" o:ole="">
            <v:imagedata r:id="rId222" o:title=""/>
          </v:shape>
          <o:OLEObject Type="Embed" ProgID="Equation.DSMT4" ShapeID="_x0000_i1132" DrawAspect="Content" ObjectID="_1787983678" r:id="rId22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:</w:t>
      </w:r>
    </w:p>
    <w:p w14:paraId="58916939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340" w:dyaOrig="279" w14:anchorId="2AD420A8">
          <v:shape id="_x0000_i1133" type="#_x0000_t75" style="width:17.25pt;height:13.5pt" o:ole="">
            <v:imagedata r:id="rId224" o:title=""/>
          </v:shape>
          <o:OLEObject Type="Embed" ProgID="Equation.DSMT4" ShapeID="_x0000_i1133" DrawAspect="Content" ObjectID="_1787983679" r:id="rId22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300" w:dyaOrig="279" w14:anchorId="26F59CE8">
          <v:shape id="_x0000_i1134" type="#_x0000_t75" style="width:15pt;height:13.5pt" o:ole="">
            <v:imagedata r:id="rId226" o:title=""/>
          </v:shape>
          <o:OLEObject Type="Embed" ProgID="Equation.DSMT4" ShapeID="_x0000_i1134" DrawAspect="Content" ObjectID="_1787983680" r:id="rId22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320" w:dyaOrig="279" w14:anchorId="37913BE2">
          <v:shape id="_x0000_i1135" type="#_x0000_t75" style="width:15.75pt;height:13.5pt" o:ole="">
            <v:imagedata r:id="rId228" o:title=""/>
          </v:shape>
          <o:OLEObject Type="Embed" ProgID="Equation.DSMT4" ShapeID="_x0000_i1135" DrawAspect="Content" ObjectID="_1787983681" r:id="rId22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340" w:dyaOrig="279" w14:anchorId="59B33181">
          <v:shape id="_x0000_i1136" type="#_x0000_t75" style="width:17.25pt;height:13.5pt" o:ole="">
            <v:imagedata r:id="rId230" o:title=""/>
          </v:shape>
          <o:OLEObject Type="Embed" ProgID="Equation.DSMT4" ShapeID="_x0000_i1136" DrawAspect="Content" ObjectID="_1787983682" r:id="rId231"/>
        </w:object>
      </w:r>
    </w:p>
    <w:p w14:paraId="5D7E8845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4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Giving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020" w:dyaOrig="320" w14:anchorId="4A7F0AFD">
          <v:shape id="_x0000_i1137" type="#_x0000_t75" style="width:51pt;height:15.75pt" o:ole="">
            <v:imagedata r:id="rId232" o:title=""/>
          </v:shape>
          <o:OLEObject Type="Embed" ProgID="Equation.DSMT4" ShapeID="_x0000_i1137" DrawAspect="Content" ObjectID="_1787983683" r:id="rId23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and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980" w:dyaOrig="320" w14:anchorId="06D55FAF">
          <v:shape id="_x0000_i1138" type="#_x0000_t75" style="width:48.75pt;height:15.75pt" o:ole="">
            <v:imagedata r:id="rId234" o:title=""/>
          </v:shape>
          <o:OLEObject Type="Embed" ProgID="Equation.DSMT4" ShapeID="_x0000_i1138" DrawAspect="Content" ObjectID="_1787983684" r:id="rId23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;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840" w:dyaOrig="320" w14:anchorId="42C472E6">
          <v:shape id="_x0000_i1139" type="#_x0000_t75" style="width:42pt;height:15.75pt" o:ole="">
            <v:imagedata r:id="rId236" o:title=""/>
          </v:shape>
          <o:OLEObject Type="Embed" ProgID="Equation.DSMT4" ShapeID="_x0000_i1139" DrawAspect="Content" ObjectID="_1787983685" r:id="rId23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hen the value of the expression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800" w:dyaOrig="380" w14:anchorId="0578AF7C">
          <v:shape id="_x0000_i1140" type="#_x0000_t75" style="width:39.75pt;height:18.75pt" o:ole="">
            <v:imagedata r:id="rId238" o:title=""/>
          </v:shape>
          <o:OLEObject Type="Embed" ProgID="Equation.DSMT4" ShapeID="_x0000_i1140" DrawAspect="Content" ObjectID="_1787983686" r:id="rId23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:</w:t>
      </w:r>
    </w:p>
    <w:p w14:paraId="5A3EB3BA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720" w:dyaOrig="279" w14:anchorId="01F0D7EE">
          <v:shape id="_x0000_i1141" type="#_x0000_t75" style="width:36pt;height:13.5pt" o:ole="">
            <v:imagedata r:id="rId240" o:title=""/>
          </v:shape>
          <o:OLEObject Type="Embed" ProgID="Equation.DSMT4" ShapeID="_x0000_i1141" DrawAspect="Content" ObjectID="_1787983687" r:id="rId24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700" w:dyaOrig="279" w14:anchorId="0F987B90">
          <v:shape id="_x0000_i1142" type="#_x0000_t75" style="width:35.25pt;height:13.5pt" o:ole="">
            <v:imagedata r:id="rId242" o:title=""/>
          </v:shape>
          <o:OLEObject Type="Embed" ProgID="Equation.DSMT4" ShapeID="_x0000_i1142" DrawAspect="Content" ObjectID="_1787983688" r:id="rId24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720" w:dyaOrig="279" w14:anchorId="67C8FC55">
          <v:shape id="_x0000_i1143" type="#_x0000_t75" style="width:36pt;height:13.5pt" o:ole="">
            <v:imagedata r:id="rId244" o:title=""/>
          </v:shape>
          <o:OLEObject Type="Embed" ProgID="Equation.DSMT4" ShapeID="_x0000_i1143" DrawAspect="Content" ObjectID="_1787983689" r:id="rId24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720" w:dyaOrig="279" w14:anchorId="2485427D">
          <v:shape id="_x0000_i1144" type="#_x0000_t75" style="width:36pt;height:13.5pt" o:ole="">
            <v:imagedata r:id="rId246" o:title=""/>
          </v:shape>
          <o:OLEObject Type="Embed" ProgID="Equation.DSMT4" ShapeID="_x0000_i1144" DrawAspect="Content" ObjectID="_1787983690" r:id="rId247"/>
        </w:object>
      </w:r>
    </w:p>
    <w:p w14:paraId="3281DFA8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5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Given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980" w:dyaOrig="320" w14:anchorId="275487AF">
          <v:shape id="_x0000_i1145" type="#_x0000_t75" style="width:48.75pt;height:15.75pt" o:ole="">
            <v:imagedata r:id="rId248" o:title=""/>
          </v:shape>
          <o:OLEObject Type="Embed" ProgID="Equation.DSMT4" ShapeID="_x0000_i1145" DrawAspect="Content" ObjectID="_1787983691" r:id="rId24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hat the value of the expression </w:t>
      </w:r>
      <w:r w:rsidR="00877DE3" w:rsidRPr="009D67AD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2760" w:dyaOrig="499" w14:anchorId="70E608FB">
          <v:shape id="_x0000_i1146" type="#_x0000_t75" style="width:138pt;height:24.75pt" o:ole="">
            <v:imagedata r:id="rId250" o:title=""/>
          </v:shape>
          <o:OLEObject Type="Embed" ProgID="Equation.DSMT4" ShapeID="_x0000_i1146" DrawAspect="Content" ObjectID="_1787983692" r:id="rId25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:</w:t>
      </w:r>
    </w:p>
    <w:p w14:paraId="3B6DF7E3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720" w:dyaOrig="279" w14:anchorId="43F37F2B">
          <v:shape id="_x0000_i1147" type="#_x0000_t75" style="width:36pt;height:13.5pt" o:ole="">
            <v:imagedata r:id="rId252" o:title=""/>
          </v:shape>
          <o:OLEObject Type="Embed" ProgID="Equation.DSMT4" ShapeID="_x0000_i1147" DrawAspect="Content" ObjectID="_1787983693" r:id="rId25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700" w:dyaOrig="279" w14:anchorId="6F62635E">
          <v:shape id="_x0000_i1148" type="#_x0000_t75" style="width:35.25pt;height:13.5pt" o:ole="">
            <v:imagedata r:id="rId254" o:title=""/>
          </v:shape>
          <o:OLEObject Type="Embed" ProgID="Equation.DSMT4" ShapeID="_x0000_i1148" DrawAspect="Content" ObjectID="_1787983694" r:id="rId25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720" w:dyaOrig="279" w14:anchorId="2C8B09AE">
          <v:shape id="_x0000_i1149" type="#_x0000_t75" style="width:36pt;height:13.5pt" o:ole="">
            <v:imagedata r:id="rId256" o:title=""/>
          </v:shape>
          <o:OLEObject Type="Embed" ProgID="Equation.DSMT4" ShapeID="_x0000_i1149" DrawAspect="Content" ObjectID="_1787983695" r:id="rId25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720" w:dyaOrig="279" w14:anchorId="6CFF2DDA">
          <v:shape id="_x0000_i1150" type="#_x0000_t75" style="width:36pt;height:13.5pt" o:ole="">
            <v:imagedata r:id="rId258" o:title=""/>
          </v:shape>
          <o:OLEObject Type="Embed" ProgID="Equation.DSMT4" ShapeID="_x0000_i1150" DrawAspect="Content" ObjectID="_1787983696" r:id="rId259"/>
        </w:object>
      </w:r>
    </w:p>
    <w:p w14:paraId="04CBA0BA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6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Polynomials </w:t>
      </w:r>
      <w:r w:rsidR="00877DE3" w:rsidRPr="009D67AD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2420" w:dyaOrig="480" w14:anchorId="148EF5A4">
          <v:shape id="_x0000_i1151" type="#_x0000_t75" style="width:120.75pt;height:24pt" o:ole="">
            <v:imagedata r:id="rId260" o:title=""/>
          </v:shape>
          <o:OLEObject Type="Embed" ProgID="Equation.DSMT4" ShapeID="_x0000_i1151" DrawAspect="Content" ObjectID="_1787983697" r:id="rId26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re broken down into:</w:t>
      </w:r>
    </w:p>
    <w:p w14:paraId="12E1AA35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877DE3" w:rsidRPr="009D67AD">
        <w:rPr>
          <w:rFonts w:ascii="Times New Roman" w:hAnsi="Times New Roman" w:cs="Times New Roman"/>
          <w:b/>
          <w:color w:val="002060"/>
          <w:position w:val="-18"/>
          <w:sz w:val="24"/>
          <w:szCs w:val="24"/>
        </w:rPr>
        <w:object w:dxaOrig="4900" w:dyaOrig="480" w14:anchorId="4B72485A">
          <v:shape id="_x0000_i1152" type="#_x0000_t75" style="width:244.5pt;height:24pt" o:ole="">
            <v:imagedata r:id="rId262" o:title=""/>
          </v:shape>
          <o:OLEObject Type="Embed" ProgID="Equation.DSMT4" ShapeID="_x0000_i1152" DrawAspect="Content" ObjectID="_1787983698" r:id="rId263"/>
        </w:object>
      </w:r>
    </w:p>
    <w:p w14:paraId="764B744A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877DE3" w:rsidRPr="009D67AD">
        <w:rPr>
          <w:rFonts w:ascii="Times New Roman" w:hAnsi="Times New Roman" w:cs="Times New Roman"/>
          <w:b/>
          <w:color w:val="002060"/>
          <w:position w:val="-18"/>
          <w:sz w:val="24"/>
          <w:szCs w:val="24"/>
        </w:rPr>
        <w:object w:dxaOrig="5040" w:dyaOrig="480" w14:anchorId="7A4E923D">
          <v:shape id="_x0000_i1153" type="#_x0000_t75" style="width:252pt;height:24pt" o:ole="">
            <v:imagedata r:id="rId264" o:title=""/>
          </v:shape>
          <o:OLEObject Type="Embed" ProgID="Equation.DSMT4" ShapeID="_x0000_i1153" DrawAspect="Content" ObjectID="_1787983699" r:id="rId265"/>
        </w:object>
      </w:r>
    </w:p>
    <w:p w14:paraId="47B92E33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877DE3" w:rsidRPr="009D67AD">
        <w:rPr>
          <w:rFonts w:ascii="Times New Roman" w:hAnsi="Times New Roman" w:cs="Times New Roman"/>
          <w:b/>
          <w:color w:val="002060"/>
          <w:position w:val="-18"/>
          <w:sz w:val="24"/>
          <w:szCs w:val="24"/>
        </w:rPr>
        <w:object w:dxaOrig="5040" w:dyaOrig="480" w14:anchorId="334D1D6E">
          <v:shape id="_x0000_i1154" type="#_x0000_t75" style="width:252pt;height:24pt" o:ole="">
            <v:imagedata r:id="rId266" o:title=""/>
          </v:shape>
          <o:OLEObject Type="Embed" ProgID="Equation.DSMT4" ShapeID="_x0000_i1154" DrawAspect="Content" ObjectID="_1787983700" r:id="rId267"/>
        </w:object>
      </w:r>
    </w:p>
    <w:p w14:paraId="262E22FC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877DE3" w:rsidRPr="009D67AD">
        <w:rPr>
          <w:rFonts w:ascii="Times New Roman" w:hAnsi="Times New Roman" w:cs="Times New Roman"/>
          <w:b/>
          <w:color w:val="002060"/>
          <w:position w:val="-18"/>
          <w:sz w:val="24"/>
          <w:szCs w:val="24"/>
        </w:rPr>
        <w:object w:dxaOrig="5020" w:dyaOrig="480" w14:anchorId="306ED4C3">
          <v:shape id="_x0000_i1155" type="#_x0000_t75" style="width:251.25pt;height:24pt" o:ole="">
            <v:imagedata r:id="rId268" o:title=""/>
          </v:shape>
          <o:OLEObject Type="Embed" ProgID="Equation.DSMT4" ShapeID="_x0000_i1155" DrawAspect="Content" ObjectID="_1787983701" r:id="rId269"/>
        </w:object>
      </w:r>
    </w:p>
    <w:p w14:paraId="5300E9D3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7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Polynomials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120" w:dyaOrig="340" w14:anchorId="26E5017A">
          <v:shape id="_x0000_i1156" type="#_x0000_t75" style="width:56.25pt;height:17.25pt" o:ole="">
            <v:imagedata r:id="rId270" o:title=""/>
          </v:shape>
          <o:OLEObject Type="Embed" ProgID="Equation.DSMT4" ShapeID="_x0000_i1156" DrawAspect="Content" ObjectID="_1787983702" r:id="rId27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re broken down into:</w:t>
      </w:r>
    </w:p>
    <w:p w14:paraId="65171A0B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877DE3" w:rsidRPr="009D67AD">
        <w:rPr>
          <w:rFonts w:ascii="Times New Roman" w:hAnsi="Times New Roman" w:cs="Times New Roman"/>
          <w:b/>
          <w:color w:val="002060"/>
          <w:position w:val="-18"/>
          <w:sz w:val="24"/>
          <w:szCs w:val="24"/>
        </w:rPr>
        <w:object w:dxaOrig="4620" w:dyaOrig="480" w14:anchorId="3A76677C">
          <v:shape id="_x0000_i1157" type="#_x0000_t75" style="width:231pt;height:24pt" o:ole="">
            <v:imagedata r:id="rId272" o:title=""/>
          </v:shape>
          <o:OLEObject Type="Embed" ProgID="Equation.DSMT4" ShapeID="_x0000_i1157" DrawAspect="Content" ObjectID="_1787983703" r:id="rId273"/>
        </w:object>
      </w:r>
    </w:p>
    <w:p w14:paraId="424F0265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877DE3" w:rsidRPr="009D67AD">
        <w:rPr>
          <w:rFonts w:ascii="Times New Roman" w:hAnsi="Times New Roman" w:cs="Times New Roman"/>
          <w:b/>
          <w:color w:val="002060"/>
          <w:position w:val="-18"/>
          <w:sz w:val="24"/>
          <w:szCs w:val="24"/>
        </w:rPr>
        <w:object w:dxaOrig="4620" w:dyaOrig="480" w14:anchorId="6B6CC26E">
          <v:shape id="_x0000_i1158" type="#_x0000_t75" style="width:231pt;height:24pt" o:ole="">
            <v:imagedata r:id="rId274" o:title=""/>
          </v:shape>
          <o:OLEObject Type="Embed" ProgID="Equation.DSMT4" ShapeID="_x0000_i1158" DrawAspect="Content" ObjectID="_1787983704" r:id="rId275"/>
        </w:object>
      </w:r>
    </w:p>
    <w:p w14:paraId="6C1BB3D5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877DE3" w:rsidRPr="009D67AD">
        <w:rPr>
          <w:rFonts w:ascii="Times New Roman" w:hAnsi="Times New Roman" w:cs="Times New Roman"/>
          <w:b/>
          <w:color w:val="002060"/>
          <w:position w:val="-18"/>
          <w:sz w:val="24"/>
          <w:szCs w:val="24"/>
        </w:rPr>
        <w:object w:dxaOrig="4620" w:dyaOrig="480" w14:anchorId="466BF39E">
          <v:shape id="_x0000_i1159" type="#_x0000_t75" style="width:231pt;height:24pt" o:ole="">
            <v:imagedata r:id="rId276" o:title=""/>
          </v:shape>
          <o:OLEObject Type="Embed" ProgID="Equation.DSMT4" ShapeID="_x0000_i1159" DrawAspect="Content" ObjectID="_1787983705" r:id="rId277"/>
        </w:object>
      </w:r>
    </w:p>
    <w:p w14:paraId="7DCED5BB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877DE3" w:rsidRPr="009D67AD">
        <w:rPr>
          <w:rFonts w:ascii="Times New Roman" w:hAnsi="Times New Roman" w:cs="Times New Roman"/>
          <w:b/>
          <w:color w:val="002060"/>
          <w:position w:val="-18"/>
          <w:sz w:val="24"/>
          <w:szCs w:val="24"/>
        </w:rPr>
        <w:object w:dxaOrig="4620" w:dyaOrig="480" w14:anchorId="366DBF67">
          <v:shape id="_x0000_i1160" type="#_x0000_t75" style="width:231pt;height:24pt" o:ole="">
            <v:imagedata r:id="rId278" o:title=""/>
          </v:shape>
          <o:OLEObject Type="Embed" ProgID="Equation.DSMT4" ShapeID="_x0000_i1160" DrawAspect="Content" ObjectID="_1787983706" r:id="rId279"/>
        </w:object>
      </w:r>
    </w:p>
    <w:p w14:paraId="02EA61BF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8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Which equation is correct?</w:t>
      </w:r>
    </w:p>
    <w:p w14:paraId="74B484C5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lastRenderedPageBreak/>
        <w:t xml:space="preserve">A. </w:t>
      </w:r>
      <w:r w:rsidR="00877DE3" w:rsidRPr="009D67AD">
        <w:rPr>
          <w:rFonts w:ascii="Times New Roman" w:hAnsi="Times New Roman" w:cs="Times New Roman"/>
          <w:b/>
          <w:color w:val="002060"/>
          <w:position w:val="-14"/>
          <w:sz w:val="24"/>
          <w:szCs w:val="24"/>
        </w:rPr>
        <w:object w:dxaOrig="5120" w:dyaOrig="460" w14:anchorId="2B54A571">
          <v:shape id="_x0000_i1161" type="#_x0000_t75" style="width:255.75pt;height:23.25pt" o:ole="">
            <v:imagedata r:id="rId280" o:title=""/>
          </v:shape>
          <o:OLEObject Type="Embed" ProgID="Equation.DSMT4" ShapeID="_x0000_i1161" DrawAspect="Content" ObjectID="_1787983707" r:id="rId281"/>
        </w:object>
      </w:r>
    </w:p>
    <w:p w14:paraId="4C567619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877DE3" w:rsidRPr="009D67AD">
        <w:rPr>
          <w:rFonts w:ascii="Times New Roman" w:hAnsi="Times New Roman" w:cs="Times New Roman"/>
          <w:b/>
          <w:color w:val="002060"/>
          <w:position w:val="-14"/>
          <w:sz w:val="24"/>
          <w:szCs w:val="24"/>
        </w:rPr>
        <w:object w:dxaOrig="5280" w:dyaOrig="460" w14:anchorId="695B9D6A">
          <v:shape id="_x0000_i1162" type="#_x0000_t75" style="width:264pt;height:23.25pt" o:ole="">
            <v:imagedata r:id="rId282" o:title=""/>
          </v:shape>
          <o:OLEObject Type="Embed" ProgID="Equation.DSMT4" ShapeID="_x0000_i1162" DrawAspect="Content" ObjectID="_1787983708" r:id="rId283"/>
        </w:object>
      </w:r>
    </w:p>
    <w:p w14:paraId="2BFD89A8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877DE3" w:rsidRPr="009D67AD">
        <w:rPr>
          <w:rFonts w:ascii="Times New Roman" w:hAnsi="Times New Roman" w:cs="Times New Roman"/>
          <w:b/>
          <w:color w:val="002060"/>
          <w:position w:val="-14"/>
          <w:sz w:val="24"/>
          <w:szCs w:val="24"/>
        </w:rPr>
        <w:object w:dxaOrig="5260" w:dyaOrig="460" w14:anchorId="7AB2E2A4">
          <v:shape id="_x0000_i1163" type="#_x0000_t75" style="width:263.25pt;height:23.25pt" o:ole="">
            <v:imagedata r:id="rId284" o:title=""/>
          </v:shape>
          <o:OLEObject Type="Embed" ProgID="Equation.DSMT4" ShapeID="_x0000_i1163" DrawAspect="Content" ObjectID="_1787983709" r:id="rId285"/>
        </w:object>
      </w:r>
    </w:p>
    <w:p w14:paraId="3896AD13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877DE3" w:rsidRPr="009D67AD">
        <w:rPr>
          <w:rFonts w:ascii="Times New Roman" w:hAnsi="Times New Roman" w:cs="Times New Roman"/>
          <w:b/>
          <w:color w:val="002060"/>
          <w:position w:val="-14"/>
          <w:sz w:val="24"/>
          <w:szCs w:val="24"/>
        </w:rPr>
        <w:object w:dxaOrig="5280" w:dyaOrig="460" w14:anchorId="3BADA670">
          <v:shape id="_x0000_i1164" type="#_x0000_t75" style="width:264pt;height:23.25pt" o:ole="">
            <v:imagedata r:id="rId286" o:title=""/>
          </v:shape>
          <o:OLEObject Type="Embed" ProgID="Equation.DSMT4" ShapeID="_x0000_i1164" DrawAspect="Content" ObjectID="_1787983710" r:id="rId287"/>
        </w:object>
      </w:r>
    </w:p>
    <w:p w14:paraId="7720DE07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3. Application</w:t>
      </w:r>
    </w:p>
    <w:p w14:paraId="42F2BBF6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1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he value of polynomials </w:t>
      </w:r>
      <w:r w:rsidR="00877DE3" w:rsidRPr="009D67AD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5679" w:dyaOrig="420" w14:anchorId="32301D26">
          <v:shape id="_x0000_i1165" type="#_x0000_t75" style="width:284.25pt;height:21pt" o:ole="">
            <v:imagedata r:id="rId288" o:title=""/>
          </v:shape>
          <o:OLEObject Type="Embed" ProgID="Equation.DSMT4" ShapeID="_x0000_i1165" DrawAspect="Content" ObjectID="_1787983711" r:id="rId28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t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720" w:dyaOrig="279" w14:anchorId="7ADB1371">
          <v:shape id="_x0000_i1166" type="#_x0000_t75" style="width:36pt;height:13.5pt" o:ole="">
            <v:imagedata r:id="rId290" o:title=""/>
          </v:shape>
          <o:OLEObject Type="Embed" ProgID="Equation.DSMT4" ShapeID="_x0000_i1166" DrawAspect="Content" ObjectID="_1787983712" r:id="rId29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</w:t>
      </w:r>
    </w:p>
    <w:p w14:paraId="7521AB4C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200" w:dyaOrig="260" w14:anchorId="4185D1AF">
          <v:shape id="_x0000_i1167" type="#_x0000_t75" style="width:9.75pt;height:12.75pt" o:ole="">
            <v:imagedata r:id="rId292" o:title=""/>
          </v:shape>
          <o:OLEObject Type="Embed" ProgID="Equation.DSMT4" ShapeID="_x0000_i1167" DrawAspect="Content" ObjectID="_1787983713" r:id="rId29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160" w:dyaOrig="260" w14:anchorId="45C9F553">
          <v:shape id="_x0000_i1168" type="#_x0000_t75" style="width:7.5pt;height:12.75pt" o:ole="">
            <v:imagedata r:id="rId294" o:title=""/>
          </v:shape>
          <o:OLEObject Type="Embed" ProgID="Equation.DSMT4" ShapeID="_x0000_i1168" DrawAspect="Content" ObjectID="_1787983714" r:id="rId29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320" w:dyaOrig="260" w14:anchorId="6FD54751">
          <v:shape id="_x0000_i1169" type="#_x0000_t75" style="width:15.75pt;height:12.75pt" o:ole="">
            <v:imagedata r:id="rId296" o:title=""/>
          </v:shape>
          <o:OLEObject Type="Embed" ProgID="Equation.DSMT4" ShapeID="_x0000_i1169" DrawAspect="Content" ObjectID="_1787983715" r:id="rId29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340" w:dyaOrig="260" w14:anchorId="641DEA48">
          <v:shape id="_x0000_i1170" type="#_x0000_t75" style="width:17.25pt;height:12.75pt" o:ole="">
            <v:imagedata r:id="rId298" o:title=""/>
          </v:shape>
          <o:OLEObject Type="Embed" ProgID="Equation.DSMT4" ShapeID="_x0000_i1170" DrawAspect="Content" ObjectID="_1787983716" r:id="rId299"/>
        </w:object>
      </w:r>
    </w:p>
    <w:p w14:paraId="27B58822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2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n the following clauses, how many propositions are true?</w:t>
      </w:r>
    </w:p>
    <w:p w14:paraId="7A344E33" w14:textId="77777777" w:rsidR="003B325F" w:rsidRPr="009D67AD" w:rsidRDefault="00877DE3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4800" w:dyaOrig="480" w14:anchorId="6AB1AFBC">
          <v:shape id="_x0000_i1171" type="#_x0000_t75" style="width:240pt;height:24pt" o:ole="">
            <v:imagedata r:id="rId300" o:title=""/>
          </v:shape>
          <o:OLEObject Type="Embed" ProgID="Equation.DSMT4" ShapeID="_x0000_i1171" DrawAspect="Content" ObjectID="_1787983717" r:id="rId301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; Numbers exist </w:t>
      </w:r>
      <w:r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40" w:dyaOrig="260" w14:anchorId="3DAFA87F">
          <v:shape id="_x0000_i1172" type="#_x0000_t75" style="width:22.5pt;height:12.75pt" o:ole="">
            <v:imagedata r:id="rId302" o:title=""/>
          </v:shape>
          <o:OLEObject Type="Embed" ProgID="Equation.DSMT4" ShapeID="_x0000_i1172" DrawAspect="Content" ObjectID="_1787983718" r:id="rId303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so </w:t>
      </w:r>
      <w:r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3040" w:dyaOrig="380" w14:anchorId="16DFEAE1">
          <v:shape id="_x0000_i1173" type="#_x0000_t75" style="width:151.5pt;height:18.75pt" o:ole="">
            <v:imagedata r:id="rId304" o:title=""/>
          </v:shape>
          <o:OLEObject Type="Embed" ProgID="Equation.DSMT4" ShapeID="_x0000_i1173" DrawAspect="Content" ObjectID="_1787983719" r:id="rId305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that ; </w:t>
      </w:r>
      <w:r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140" w:dyaOrig="340" w14:anchorId="27426BF1">
          <v:shape id="_x0000_i1174" type="#_x0000_t75" style="width:257.25pt;height:17.25pt" o:ole="">
            <v:imagedata r:id="rId306" o:title=""/>
          </v:shape>
          <o:OLEObject Type="Embed" ProgID="Equation.DSMT4" ShapeID="_x0000_i1174" DrawAspect="Content" ObjectID="_1787983720" r:id="rId307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>;</w:t>
      </w:r>
    </w:p>
    <w:p w14:paraId="43A8F02A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If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160" w:dyaOrig="320" w14:anchorId="3A33CADA">
          <v:shape id="_x0000_i1175" type="#_x0000_t75" style="width:58.5pt;height:15.75pt" o:ole="">
            <v:imagedata r:id="rId308" o:title=""/>
          </v:shape>
          <o:OLEObject Type="Embed" ProgID="Equation.DSMT4" ShapeID="_x0000_i1175" DrawAspect="Content" ObjectID="_1787983721" r:id="rId30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you divide it all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00" w:dyaOrig="279" w14:anchorId="6FF9DFEA">
          <v:shape id="_x0000_i1176" type="#_x0000_t75" style="width:15pt;height:13.5pt" o:ole="">
            <v:imagedata r:id="rId310" o:title=""/>
          </v:shape>
          <o:OLEObject Type="Embed" ProgID="Equation.DSMT4" ShapeID="_x0000_i1176" DrawAspect="Content" ObjectID="_1787983722" r:id="rId31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, you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280" w:dyaOrig="320" w14:anchorId="6010023A">
          <v:shape id="_x0000_i1177" type="#_x0000_t75" style="width:64.5pt;height:15.75pt" o:ole="">
            <v:imagedata r:id="rId312" o:title=""/>
          </v:shape>
          <o:OLEObject Type="Embed" ProgID="Equation.DSMT4" ShapeID="_x0000_i1177" DrawAspect="Content" ObjectID="_1787983723" r:id="rId31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will also divide it all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00" w:dyaOrig="279" w14:anchorId="61324C67">
          <v:shape id="_x0000_i1178" type="#_x0000_t75" style="width:15pt;height:13.5pt" o:ole="">
            <v:imagedata r:id="rId314" o:title=""/>
          </v:shape>
          <o:OLEObject Type="Embed" ProgID="Equation.DSMT4" ShapeID="_x0000_i1178" DrawAspect="Content" ObjectID="_1787983724" r:id="rId31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43125BFE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Have </w:t>
      </w:r>
      <w:r w:rsidR="00877DE3" w:rsidRPr="009D67AD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160" w:dyaOrig="260" w14:anchorId="61A9E362">
          <v:shape id="_x0000_i1179" type="#_x0000_t75" style="width:7.5pt;height:12.75pt" o:ole="">
            <v:imagedata r:id="rId316" o:title=""/>
          </v:shape>
          <o:OLEObject Type="Embed" ProgID="Equation.DSMT4" ShapeID="_x0000_i1179" DrawAspect="Content" ObjectID="_1787983725" r:id="rId31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rue Clause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Have </w:t>
      </w:r>
      <w:r w:rsidR="00877DE3" w:rsidRPr="009D67AD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00" w:dyaOrig="260" w14:anchorId="4D8509E2">
          <v:shape id="_x0000_i1180" type="#_x0000_t75" style="width:9.75pt;height:12.75pt" o:ole="">
            <v:imagedata r:id="rId318" o:title=""/>
          </v:shape>
          <o:OLEObject Type="Embed" ProgID="Equation.DSMT4" ShapeID="_x0000_i1180" DrawAspect="Content" ObjectID="_1787983726" r:id="rId31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rue Clause</w:t>
      </w:r>
    </w:p>
    <w:p w14:paraId="325FE5DB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Have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80" w:dyaOrig="279" w14:anchorId="03D8F06E">
          <v:shape id="_x0000_i1181" type="#_x0000_t75" style="width:9pt;height:13.5pt" o:ole="">
            <v:imagedata r:id="rId320" o:title=""/>
          </v:shape>
          <o:OLEObject Type="Embed" ProgID="Equation.DSMT4" ShapeID="_x0000_i1181" DrawAspect="Content" ObjectID="_1787983727" r:id="rId32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rue Clause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Total </w:t>
      </w:r>
      <w:r w:rsidR="00877DE3" w:rsidRPr="009D67AD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00" w:dyaOrig="260" w14:anchorId="348C70D2">
          <v:shape id="_x0000_i1182" type="#_x0000_t75" style="width:9.75pt;height:12.75pt" o:ole="">
            <v:imagedata r:id="rId322" o:title=""/>
          </v:shape>
          <o:OLEObject Type="Embed" ProgID="Equation.DSMT4" ShapeID="_x0000_i1182" DrawAspect="Content" ObjectID="_1787983728" r:id="rId32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he clause is all true</w:t>
      </w:r>
    </w:p>
    <w:p w14:paraId="2401E072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3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How many false clauses are there in the following clauses?</w:t>
      </w:r>
    </w:p>
    <w:p w14:paraId="770C3FBD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If it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240" w:dyaOrig="320" w14:anchorId="0AD0FF5C">
          <v:shape id="_x0000_i1183" type="#_x0000_t75" style="width:62.25pt;height:15.75pt" o:ole="">
            <v:imagedata r:id="rId324" o:title=""/>
          </v:shape>
          <o:OLEObject Type="Embed" ProgID="Equation.DSMT4" ShapeID="_x0000_i1183" DrawAspect="Content" ObjectID="_1787983729" r:id="rId32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 divided by all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00" w:dyaOrig="279" w14:anchorId="0EE12273">
          <v:shape id="_x0000_i1184" type="#_x0000_t75" style="width:15pt;height:13.5pt" o:ole="">
            <v:imagedata r:id="rId326" o:title=""/>
          </v:shape>
          <o:OLEObject Type="Embed" ProgID="Equation.DSMT4" ShapeID="_x0000_i1184" DrawAspect="Content" ObjectID="_1787983730" r:id="rId32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, it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300" w:dyaOrig="320" w14:anchorId="6DF347D4">
          <v:shape id="_x0000_i1185" type="#_x0000_t75" style="width:64.5pt;height:15.75pt" o:ole="">
            <v:imagedata r:id="rId328" o:title=""/>
          </v:shape>
          <o:OLEObject Type="Embed" ProgID="Equation.DSMT4" ShapeID="_x0000_i1185" DrawAspect="Content" ObjectID="_1787983731" r:id="rId32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 also divided by 13;</w:t>
      </w:r>
    </w:p>
    <w:p w14:paraId="2BF63D0F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In four consecutive odd numbers, the product of the last two digits with the product of the first two digits is divisible by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00" w:dyaOrig="279" w14:anchorId="291776BE">
          <v:shape id="_x0000_i1186" type="#_x0000_t75" style="width:15pt;height:13.5pt" o:ole="">
            <v:imagedata r:id="rId330" o:title=""/>
          </v:shape>
          <o:OLEObject Type="Embed" ProgID="Equation.DSMT4" ShapeID="_x0000_i1186" DrawAspect="Content" ObjectID="_1787983732" r:id="rId33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; The last two digits of the number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60" w:dyaOrig="340" w14:anchorId="04333211">
          <v:shape id="_x0000_i1187" type="#_x0000_t75" style="width:18pt;height:17.25pt" o:ole="">
            <v:imagedata r:id="rId332" o:title=""/>
          </v:shape>
          <o:OLEObject Type="Embed" ProgID="Equation.DSMT4" ShapeID="_x0000_i1187" DrawAspect="Content" ObjectID="_1787983733" r:id="rId33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re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20" w:dyaOrig="279" w14:anchorId="3B145DE3">
          <v:shape id="_x0000_i1188" type="#_x0000_t75" style="width:15.75pt;height:13.5pt" o:ole="">
            <v:imagedata r:id="rId334" o:title=""/>
          </v:shape>
          <o:OLEObject Type="Embed" ProgID="Equation.DSMT4" ShapeID="_x0000_i1188" DrawAspect="Content" ObjectID="_1787983734" r:id="rId33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; The number </w:t>
      </w:r>
      <w:r w:rsidR="00877DE3"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2740" w:dyaOrig="600" w14:anchorId="1762B1A6">
          <v:shape id="_x0000_i1189" type="#_x0000_t75" style="width:136.5pt;height:30pt" o:ole="">
            <v:imagedata r:id="rId336" o:title=""/>
          </v:shape>
          <o:OLEObject Type="Embed" ProgID="Equation.DSMT4" ShapeID="_x0000_i1189" DrawAspect="Content" ObjectID="_1787983735" r:id="rId33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 not the square number.</w:t>
      </w:r>
    </w:p>
    <w:p w14:paraId="2091249E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Have </w:t>
      </w:r>
      <w:r w:rsidR="00877DE3" w:rsidRPr="009D67AD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160" w:dyaOrig="260" w14:anchorId="4045DB29">
          <v:shape id="_x0000_i1190" type="#_x0000_t75" style="width:7.5pt;height:12.75pt" o:ole="">
            <v:imagedata r:id="rId338" o:title=""/>
          </v:shape>
          <o:OLEObject Type="Embed" ProgID="Equation.DSMT4" ShapeID="_x0000_i1190" DrawAspect="Content" ObjectID="_1787983736" r:id="rId33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false clause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Have </w:t>
      </w:r>
      <w:r w:rsidR="00877DE3" w:rsidRPr="009D67AD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00" w:dyaOrig="260" w14:anchorId="52F59407">
          <v:shape id="_x0000_i1191" type="#_x0000_t75" style="width:9.75pt;height:12.75pt" o:ole="">
            <v:imagedata r:id="rId340" o:title=""/>
          </v:shape>
          <o:OLEObject Type="Embed" ProgID="Equation.DSMT4" ShapeID="_x0000_i1191" DrawAspect="Content" ObjectID="_1787983737" r:id="rId34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false clause</w:t>
      </w:r>
    </w:p>
    <w:p w14:paraId="7B3695C4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Have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80" w:dyaOrig="279" w14:anchorId="323CAC1B">
          <v:shape id="_x0000_i1192" type="#_x0000_t75" style="width:9pt;height:13.5pt" o:ole="">
            <v:imagedata r:id="rId342" o:title=""/>
          </v:shape>
          <o:OLEObject Type="Embed" ProgID="Equation.DSMT4" ShapeID="_x0000_i1192" DrawAspect="Content" ObjectID="_1787983738" r:id="rId34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false clause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Total </w:t>
      </w:r>
      <w:r w:rsidR="00877DE3" w:rsidRPr="009D67AD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00" w:dyaOrig="260" w14:anchorId="5CA3604C">
          <v:shape id="_x0000_i1193" type="#_x0000_t75" style="width:9.75pt;height:12.75pt" o:ole="">
            <v:imagedata r:id="rId344" o:title=""/>
          </v:shape>
          <o:OLEObject Type="Embed" ProgID="Equation.DSMT4" ShapeID="_x0000_i1193" DrawAspect="Content" ObjectID="_1787983739" r:id="rId34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he propositions are all wrong</w:t>
      </w:r>
    </w:p>
    <w:p w14:paraId="781C6E45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Question 4: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The smallest value of the expression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3159" w:dyaOrig="340" w14:anchorId="02B2314F">
          <v:shape id="_x0000_i1194" type="#_x0000_t75" style="width:157.5pt;height:17.25pt" o:ole="">
            <v:imagedata r:id="rId346" o:title=""/>
          </v:shape>
          <o:OLEObject Type="Embed" ProgID="Equation.DSMT4" ShapeID="_x0000_i1194" DrawAspect="Content" ObjectID="_1787983740" r:id="rId34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:</w:t>
      </w:r>
    </w:p>
    <w:p w14:paraId="75BF46D2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-35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-34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-37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-36</w:t>
      </w:r>
    </w:p>
    <w:p w14:paraId="460CECEF" w14:textId="77777777" w:rsidR="003B325F" w:rsidRPr="009D67AD" w:rsidRDefault="003B325F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5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120" w:dyaOrig="380" w14:anchorId="091A542E">
          <v:shape id="_x0000_i1195" type="#_x0000_t75" style="width:206.25pt;height:18.75pt" o:ole="">
            <v:imagedata r:id="rId348" o:title=""/>
          </v:shape>
          <o:OLEObject Type="Embed" ProgID="Equation.DSMT4" ShapeID="_x0000_i1195" DrawAspect="Content" ObjectID="_1787983741" r:id="rId34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valid expression is:</w:t>
      </w:r>
    </w:p>
    <w:p w14:paraId="78EA7665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1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-1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-2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-3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14:paraId="55CCFE45" w14:textId="77777777" w:rsidR="003B325F" w:rsidRPr="009D67AD" w:rsidRDefault="003B325F" w:rsidP="009D67AD">
      <w:pPr>
        <w:tabs>
          <w:tab w:val="left" w:pos="0"/>
          <w:tab w:val="left" w:pos="2183"/>
          <w:tab w:val="left" w:pos="425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6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240" w:dyaOrig="340" w14:anchorId="521C3032">
          <v:shape id="_x0000_i1196" type="#_x0000_t75" style="width:62.25pt;height:17.25pt" o:ole="">
            <v:imagedata r:id="rId350" o:title=""/>
          </v:shape>
          <o:OLEObject Type="Embed" ProgID="Equation.DSMT4" ShapeID="_x0000_i1196" DrawAspect="Content" ObjectID="_1787983742" r:id="rId35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How many digits does a number have at the end of 0?</w:t>
      </w:r>
    </w:p>
    <w:p w14:paraId="34438764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Has 1 digit 0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Has 2 digits 0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Has 3 digits 0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Has 4 digits 0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14:paraId="1DADD781" w14:textId="77777777" w:rsidR="003B325F" w:rsidRPr="009D67AD" w:rsidRDefault="003B325F" w:rsidP="009D67AD">
      <w:pPr>
        <w:tabs>
          <w:tab w:val="left" w:pos="0"/>
          <w:tab w:val="left" w:pos="2183"/>
          <w:tab w:val="left" w:pos="425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lastRenderedPageBreak/>
        <w:t xml:space="preserve">Question 7: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How many false clauses are there in the following clauses? The number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260" w:dyaOrig="340" w14:anchorId="1E71C393">
          <v:shape id="_x0000_i1197" type="#_x0000_t75" style="width:63pt;height:17.25pt" o:ole="">
            <v:imagedata r:id="rId352" o:title=""/>
          </v:shape>
          <o:OLEObject Type="Embed" ProgID="Equation.DSMT4" ShapeID="_x0000_i1197" DrawAspect="Content" ObjectID="_1787983743" r:id="rId35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 divided by 60; The number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920" w:dyaOrig="340" w14:anchorId="0D68ABA8">
          <v:shape id="_x0000_i1198" type="#_x0000_t75" style="width:45.75pt;height:17.25pt" o:ole="">
            <v:imagedata r:id="rId354" o:title=""/>
          </v:shape>
          <o:OLEObject Type="Embed" ProgID="Equation.DSMT4" ShapeID="_x0000_i1198" DrawAspect="Content" ObjectID="_1787983744" r:id="rId35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 divided by 80; The number </w:t>
      </w:r>
      <w:r w:rsidR="00877DE3" w:rsidRPr="009D67AD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800" w:dyaOrig="320" w14:anchorId="038E09ED">
          <v:shape id="_x0000_i1199" type="#_x0000_t75" style="width:39.75pt;height:15.75pt" o:ole="">
            <v:imagedata r:id="rId356" o:title=""/>
          </v:shape>
          <o:OLEObject Type="Embed" ProgID="Equation.DSMT4" ShapeID="_x0000_i1199" DrawAspect="Content" ObjectID="_1787983745" r:id="rId35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 divided by 200; Number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140" w:dyaOrig="340" w14:anchorId="7B1F7DEB">
          <v:shape id="_x0000_i1200" type="#_x0000_t75" style="width:57pt;height:17.25pt" o:ole="">
            <v:imagedata r:id="rId358" o:title=""/>
          </v:shape>
          <o:OLEObject Type="Embed" ProgID="Equation.DSMT4" ShapeID="_x0000_i1200" DrawAspect="Content" ObjectID="_1787983746" r:id="rId35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divisible by 40</w:t>
      </w:r>
    </w:p>
    <w:p w14:paraId="313130FA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is 1 false proposition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2 false propositions</w:t>
      </w:r>
    </w:p>
    <w:p w14:paraId="4730BABD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3 false propositions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is no wrong clause</w:t>
      </w:r>
    </w:p>
    <w:p w14:paraId="3378CF49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Question 8: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The numbers x and y are different and satisfy the condition: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600" w:dyaOrig="380" w14:anchorId="022EA2C0">
          <v:shape id="_x0000_i1201" type="#_x0000_t75" style="width:79.5pt;height:18.75pt" o:ole="">
            <v:imagedata r:id="rId360" o:title=""/>
          </v:shape>
          <o:OLEObject Type="Embed" ProgID="Equation.DSMT4" ShapeID="_x0000_i1201" DrawAspect="Content" ObjectID="_1787983747" r:id="rId36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. Then the value of the expression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2860" w:dyaOrig="380" w14:anchorId="52265553">
          <v:shape id="_x0000_i1202" type="#_x0000_t75" style="width:142.5pt;height:18.75pt" o:ole="">
            <v:imagedata r:id="rId362" o:title=""/>
          </v:shape>
          <o:OLEObject Type="Embed" ProgID="Equation.DSMT4" ShapeID="_x0000_i1202" DrawAspect="Content" ObjectID="_1787983748" r:id="rId36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:</w:t>
      </w:r>
    </w:p>
    <w:p w14:paraId="3CB4E934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2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1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4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3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14:paraId="450CE41D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4. Advanced application</w:t>
      </w:r>
    </w:p>
    <w:p w14:paraId="1A980E65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1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How many correct clauses are there in the following clauses?</w:t>
      </w:r>
    </w:p>
    <w:p w14:paraId="566CF4B5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The numbers a, b, c satisfy the conditions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760" w:dyaOrig="340" w14:anchorId="23A42620">
          <v:shape id="_x0000_i1203" type="#_x0000_t75" style="width:138pt;height:17.25pt" o:ole="">
            <v:imagedata r:id="rId364" o:title=""/>
          </v:shape>
          <o:OLEObject Type="Embed" ProgID="Equation.DSMT4" ShapeID="_x0000_i1203" DrawAspect="Content" ObjectID="_1787983749" r:id="rId36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,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980" w:dyaOrig="300" w14:anchorId="6B57635A">
          <v:shape id="_x0000_i1204" type="#_x0000_t75" style="width:48.75pt;height:15pt" o:ole="">
            <v:imagedata r:id="rId366" o:title=""/>
          </v:shape>
          <o:OLEObject Type="Embed" ProgID="Equation.DSMT4" ShapeID="_x0000_i1204" DrawAspect="Content" ObjectID="_1787983750" r:id="rId367"/>
        </w:object>
      </w:r>
    </w:p>
    <w:p w14:paraId="2CF4B08D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The expression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999" w:dyaOrig="340" w14:anchorId="128B69B6">
          <v:shape id="_x0000_i1205" type="#_x0000_t75" style="width:49.5pt;height:17.25pt" o:ole="">
            <v:imagedata r:id="rId368" o:title=""/>
          </v:shape>
          <o:OLEObject Type="Embed" ProgID="Equation.DSMT4" ShapeID="_x0000_i1205" DrawAspect="Content" ObjectID="_1787983751" r:id="rId36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 always positive for every x; The expression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280" w:dyaOrig="380" w14:anchorId="096321E5">
          <v:shape id="_x0000_i1206" type="#_x0000_t75" style="width:64.5pt;height:18.75pt" o:ole="">
            <v:imagedata r:id="rId370" o:title=""/>
          </v:shape>
          <o:OLEObject Type="Embed" ProgID="Equation.DSMT4" ShapeID="_x0000_i1206" DrawAspect="Content" ObjectID="_1787983752" r:id="rId37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 always positive for every x, y is not simultaneously equal to 0; The expression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260" w:dyaOrig="340" w14:anchorId="3B17F933">
          <v:shape id="_x0000_i1207" type="#_x0000_t75" style="width:63pt;height:17.25pt" o:ole="">
            <v:imagedata r:id="rId372" o:title=""/>
          </v:shape>
          <o:OLEObject Type="Embed" ProgID="Equation.DSMT4" ShapeID="_x0000_i1207" DrawAspect="Content" ObjectID="_1787983753" r:id="rId37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 is always negative for every x.</w:t>
      </w:r>
    </w:p>
    <w:p w14:paraId="4225E12C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is 1 correct proposition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2 correct propositions</w:t>
      </w:r>
    </w:p>
    <w:p w14:paraId="423C278E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3 correct propositions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All 4 propositions are true.</w:t>
      </w:r>
    </w:p>
    <w:p w14:paraId="18C652DF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2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How many of the following clauses are correct?</w:t>
      </w:r>
    </w:p>
    <w:p w14:paraId="0B65F827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If two even numbers are 4 units apart from each other, their squares are divisible by 16; If two numbers are 6 units less than each other, their squares are divided by 24; Give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500" w:dyaOrig="340" w14:anchorId="21BFFD69">
          <v:shape id="_x0000_i1208" type="#_x0000_t75" style="width:75pt;height:17.25pt" o:ole="">
            <v:imagedata r:id="rId374" o:title=""/>
          </v:shape>
          <o:OLEObject Type="Embed" ProgID="Equation.DSMT4" ShapeID="_x0000_i1208" DrawAspect="Content" ObjectID="_1787983754" r:id="rId37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t.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959" w:dyaOrig="380" w14:anchorId="5D695D7D">
          <v:shape id="_x0000_i1209" type="#_x0000_t75" style="width:248.25pt;height:18.75pt" o:ole="">
            <v:imagedata r:id="rId376" o:title=""/>
          </v:shape>
          <o:OLEObject Type="Embed" ProgID="Equation.DSMT4" ShapeID="_x0000_i1209" DrawAspect="Content" ObjectID="_1787983755" r:id="rId37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Given </w:t>
      </w:r>
      <w:r w:rsidR="00877DE3" w:rsidRPr="009D67AD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3440" w:dyaOrig="400" w14:anchorId="2E347507">
          <v:shape id="_x0000_i1210" type="#_x0000_t75" style="width:172.5pt;height:20.25pt" o:ole="">
            <v:imagedata r:id="rId378" o:title=""/>
          </v:shape>
          <o:OLEObject Type="Embed" ProgID="Equation.DSMT4" ShapeID="_x0000_i1210" DrawAspect="Content" ObjectID="_1787983756" r:id="rId37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that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060" w:dyaOrig="279" w14:anchorId="2D7A679C">
          <v:shape id="_x0000_i1211" type="#_x0000_t75" style="width:53.25pt;height:13.5pt" o:ole="">
            <v:imagedata r:id="rId380" o:title=""/>
          </v:shape>
          <o:OLEObject Type="Embed" ProgID="Equation.DSMT4" ShapeID="_x0000_i1211" DrawAspect="Content" ObjectID="_1787983757" r:id="rId38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, b, and c are the three-sided lengths of a right triangle.</w:t>
      </w:r>
    </w:p>
    <w:p w14:paraId="61ED9A0D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is 1 correct proposition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2 correct propositions</w:t>
      </w:r>
    </w:p>
    <w:p w14:paraId="733BD32A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3 correct propositions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All 4 propositions are true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14:paraId="5920E86B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3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Let x, y satisfy the conditions:</w:t>
      </w:r>
    </w:p>
    <w:p w14:paraId="5E813BF1" w14:textId="77777777" w:rsidR="003B325F" w:rsidRPr="009D67AD" w:rsidRDefault="00877DE3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6000" w:dyaOrig="400" w14:anchorId="4BE58BE3">
          <v:shape id="_x0000_i1212" type="#_x0000_t75" style="width:300pt;height:20.25pt" o:ole="">
            <v:imagedata r:id="rId382" o:title=""/>
          </v:shape>
          <o:OLEObject Type="Embed" ProgID="Equation.DSMT4" ShapeID="_x0000_i1212" DrawAspect="Content" ObjectID="_1787983758" r:id="rId383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hen the values of x, y are:</w:t>
      </w:r>
    </w:p>
    <w:p w14:paraId="1EE57C0C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880" w:dyaOrig="800" w14:anchorId="4034507E">
          <v:shape id="_x0000_i1213" type="#_x0000_t75" style="width:43.5pt;height:39.75pt" o:ole="">
            <v:imagedata r:id="rId384" o:title=""/>
          </v:shape>
          <o:OLEObject Type="Embed" ProgID="Equation.DSMT4" ShapeID="_x0000_i1213" DrawAspect="Content" ObjectID="_1787983759" r:id="rId38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740" w:dyaOrig="800" w14:anchorId="3200C120">
          <v:shape id="_x0000_i1214" type="#_x0000_t75" style="width:36.75pt;height:39.75pt" o:ole="">
            <v:imagedata r:id="rId386" o:title=""/>
          </v:shape>
          <o:OLEObject Type="Embed" ProgID="Equation.DSMT4" ShapeID="_x0000_i1214" DrawAspect="Content" ObjectID="_1787983760" r:id="rId38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880" w:dyaOrig="800" w14:anchorId="61FDA9D0">
          <v:shape id="_x0000_i1215" type="#_x0000_t75" style="width:43.5pt;height:39.75pt" o:ole="">
            <v:imagedata r:id="rId388" o:title=""/>
          </v:shape>
          <o:OLEObject Type="Embed" ProgID="Equation.DSMT4" ShapeID="_x0000_i1215" DrawAspect="Content" ObjectID="_1787983761" r:id="rId38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880" w:dyaOrig="800" w14:anchorId="5B686B73">
          <v:shape id="_x0000_i1216" type="#_x0000_t75" style="width:43.5pt;height:39.75pt" o:ole="">
            <v:imagedata r:id="rId390" o:title=""/>
          </v:shape>
          <o:OLEObject Type="Embed" ProgID="Equation.DSMT4" ShapeID="_x0000_i1216" DrawAspect="Content" ObjectID="_1787983762" r:id="rId391"/>
        </w:object>
      </w:r>
    </w:p>
    <w:p w14:paraId="64D4969F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4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240" w:dyaOrig="340" w14:anchorId="4FEF0147">
          <v:shape id="_x0000_i1217" type="#_x0000_t75" style="width:62.25pt;height:17.25pt" o:ole="">
            <v:imagedata r:id="rId392" o:title=""/>
          </v:shape>
          <o:OLEObject Type="Embed" ProgID="Equation.DSMT4" ShapeID="_x0000_i1217" DrawAspect="Content" ObjectID="_1787983763" r:id="rId39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How many digits does a number have at the end?</w:t>
      </w:r>
    </w:p>
    <w:p w14:paraId="4AA34FCA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Has 1 digit 0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Has 2 digits 0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Has 3 digits 0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Has 4 digits 0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14:paraId="7638E626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5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Which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719" w:dyaOrig="300" w14:anchorId="1F10ED37">
          <v:shape id="_x0000_i1218" type="#_x0000_t75" style="width:85.5pt;height:15pt" o:ole="">
            <v:imagedata r:id="rId394" o:title=""/>
          </v:shape>
          <o:OLEObject Type="Embed" ProgID="Equation.DSMT4" ShapeID="_x0000_i1218" DrawAspect="Content" ObjectID="_1787983764" r:id="rId39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equation is correct?</w:t>
      </w:r>
    </w:p>
    <w:p w14:paraId="7FE243FA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10"/>
          <w:sz w:val="24"/>
          <w:szCs w:val="24"/>
        </w:rPr>
        <w:object w:dxaOrig="3700" w:dyaOrig="380" w14:anchorId="67692A73">
          <v:shape id="_x0000_i1219" type="#_x0000_t75" style="width:185.25pt;height:18.75pt" o:ole="">
            <v:imagedata r:id="rId396" o:title=""/>
          </v:shape>
          <o:OLEObject Type="Embed" ProgID="Equation.DSMT4" ShapeID="_x0000_i1219" DrawAspect="Content" ObjectID="_1787983765" r:id="rId39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10"/>
          <w:sz w:val="24"/>
          <w:szCs w:val="24"/>
        </w:rPr>
        <w:object w:dxaOrig="3720" w:dyaOrig="380" w14:anchorId="488E64F4">
          <v:shape id="_x0000_i1220" type="#_x0000_t75" style="width:186pt;height:18.75pt" o:ole="">
            <v:imagedata r:id="rId398" o:title=""/>
          </v:shape>
          <o:OLEObject Type="Embed" ProgID="Equation.DSMT4" ShapeID="_x0000_i1220" DrawAspect="Content" ObjectID="_1787983766" r:id="rId39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2656B78C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10"/>
          <w:sz w:val="24"/>
          <w:szCs w:val="24"/>
        </w:rPr>
        <w:object w:dxaOrig="3720" w:dyaOrig="380" w14:anchorId="19C3C30E">
          <v:shape id="_x0000_i1221" type="#_x0000_t75" style="width:186pt;height:18.75pt" o:ole="">
            <v:imagedata r:id="rId400" o:title=""/>
          </v:shape>
          <o:OLEObject Type="Embed" ProgID="Equation.DSMT4" ShapeID="_x0000_i1221" DrawAspect="Content" ObjectID="_1787983767" r:id="rId40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10"/>
          <w:sz w:val="24"/>
          <w:szCs w:val="24"/>
        </w:rPr>
        <w:object w:dxaOrig="3720" w:dyaOrig="380" w14:anchorId="061E9E78">
          <v:shape id="_x0000_i1222" type="#_x0000_t75" style="width:186pt;height:18.75pt" o:ole="">
            <v:imagedata r:id="rId402" o:title=""/>
          </v:shape>
          <o:OLEObject Type="Embed" ProgID="Equation.DSMT4" ShapeID="_x0000_i1222" DrawAspect="Content" ObjectID="_1787983768" r:id="rId40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67CC34B9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lastRenderedPageBreak/>
        <w:t>Question 6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Given that polynomial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380" w:dyaOrig="340" w14:anchorId="5FB225C7">
          <v:shape id="_x0000_i1223" type="#_x0000_t75" style="width:119.25pt;height:17.25pt" o:ole="">
            <v:imagedata r:id="rId404" o:title=""/>
          </v:shape>
          <o:OLEObject Type="Embed" ProgID="Equation.DSMT4" ShapeID="_x0000_i1223" DrawAspect="Content" ObjectID="_1787983769" r:id="rId40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is the square of a polynomial when</w:t>
      </w:r>
    </w:p>
    <w:p w14:paraId="200F8642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859" w:dyaOrig="800" w14:anchorId="5060285F">
          <v:shape id="_x0000_i1224" type="#_x0000_t75" style="width:43.5pt;height:39.75pt" o:ole="">
            <v:imagedata r:id="rId406" o:title=""/>
          </v:shape>
          <o:OLEObject Type="Embed" ProgID="Equation.DSMT4" ShapeID="_x0000_i1224" DrawAspect="Content" ObjectID="_1787983770" r:id="rId40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740" w:dyaOrig="800" w14:anchorId="13F99FA1">
          <v:shape id="_x0000_i1225" type="#_x0000_t75" style="width:36.75pt;height:39.75pt" o:ole="">
            <v:imagedata r:id="rId408" o:title=""/>
          </v:shape>
          <o:OLEObject Type="Embed" ProgID="Equation.DSMT4" ShapeID="_x0000_i1225" DrawAspect="Content" ObjectID="_1787983771" r:id="rId40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880" w:dyaOrig="800" w14:anchorId="6A6D922B">
          <v:shape id="_x0000_i1226" type="#_x0000_t75" style="width:43.5pt;height:39.75pt" o:ole="">
            <v:imagedata r:id="rId410" o:title=""/>
          </v:shape>
          <o:OLEObject Type="Embed" ProgID="Equation.DSMT4" ShapeID="_x0000_i1226" DrawAspect="Content" ObjectID="_1787983772" r:id="rId41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880" w:dyaOrig="800" w14:anchorId="088D5BAF">
          <v:shape id="_x0000_i1227" type="#_x0000_t75" style="width:43.5pt;height:39.75pt" o:ole="">
            <v:imagedata r:id="rId412" o:title=""/>
          </v:shape>
          <o:OLEObject Type="Embed" ProgID="Equation.DSMT4" ShapeID="_x0000_i1227" DrawAspect="Content" ObjectID="_1787983773" r:id="rId413"/>
        </w:object>
      </w:r>
    </w:p>
    <w:p w14:paraId="0E9E5EC8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7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How many of the following clauses are true?</w:t>
      </w:r>
    </w:p>
    <w:p w14:paraId="6CA6D919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The number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900" w:dyaOrig="340" w14:anchorId="3202F6CE">
          <v:shape id="_x0000_i1228" type="#_x0000_t75" style="width:45pt;height:17.25pt" o:ole="">
            <v:imagedata r:id="rId414" o:title=""/>
          </v:shape>
          <o:OLEObject Type="Embed" ProgID="Equation.DSMT4" ShapeID="_x0000_i1228" DrawAspect="Content" ObjectID="_1787983774" r:id="rId41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is divided by 41; The number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000" w:dyaOrig="340" w14:anchorId="36C31973">
          <v:shape id="_x0000_i1229" type="#_x0000_t75" style="width:100.5pt;height:17.25pt" o:ole="">
            <v:imagedata r:id="rId416" o:title=""/>
          </v:shape>
          <o:OLEObject Type="Embed" ProgID="Equation.DSMT4" ShapeID="_x0000_i1229" DrawAspect="Content" ObjectID="_1787983775" r:id="rId41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 divided by 2018; The </w:t>
      </w:r>
      <w:r w:rsidR="00877DE3" w:rsidRPr="009D67AD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1560" w:dyaOrig="400" w14:anchorId="75B417BB">
          <v:shape id="_x0000_i1230" type="#_x0000_t75" style="width:78pt;height:20.25pt" o:ole="">
            <v:imagedata r:id="rId418" o:title=""/>
          </v:shape>
          <o:OLEObject Type="Embed" ProgID="Equation.DSMT4" ShapeID="_x0000_i1230" DrawAspect="Content" ObjectID="_1787983776" r:id="rId41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number is not divisible by 23; A number </w:t>
      </w:r>
      <w:r w:rsidR="00877DE3"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2060" w:dyaOrig="540" w14:anchorId="18FF61AA">
          <v:shape id="_x0000_i1231" type="#_x0000_t75" style="width:102.75pt;height:27pt" o:ole="">
            <v:imagedata r:id="rId420" o:title=""/>
          </v:shape>
          <o:OLEObject Type="Embed" ProgID="Equation.DSMT4" ShapeID="_x0000_i1231" DrawAspect="Content" ObjectID="_1787983777" r:id="rId42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 the product of two consecutive integers.</w:t>
      </w:r>
    </w:p>
    <w:p w14:paraId="57E387FF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is 1 correct proposition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2 correct propositions</w:t>
      </w:r>
    </w:p>
    <w:p w14:paraId="4EE51B7A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3 correct propositions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All 4 propositions are true.</w:t>
      </w:r>
    </w:p>
    <w:p w14:paraId="465BE8FE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8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How many of the following clauses are correct?</w:t>
      </w:r>
    </w:p>
    <w:p w14:paraId="4F0631AA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The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180" w:dyaOrig="340" w14:anchorId="18526CA2">
          <v:shape id="_x0000_i1232" type="#_x0000_t75" style="width:59.25pt;height:17.25pt" o:ole="">
            <v:imagedata r:id="rId422" o:title=""/>
          </v:shape>
          <o:OLEObject Type="Embed" ProgID="Equation.DSMT4" ShapeID="_x0000_i1232" DrawAspect="Content" ObjectID="_1787983778" r:id="rId42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number with the end is 3 digits 0; The number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920" w:dyaOrig="340" w14:anchorId="2D1E4D55">
          <v:shape id="_x0000_i1233" type="#_x0000_t75" style="width:45.75pt;height:17.25pt" o:ole="">
            <v:imagedata r:id="rId424" o:title=""/>
          </v:shape>
          <o:OLEObject Type="Embed" ProgID="Equation.DSMT4" ShapeID="_x0000_i1233" DrawAspect="Content" ObjectID="_1787983779" r:id="rId42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 divided by 100; The cube of an integer minus that integer is divisible by 6; If the sum of 3 integers is divisible by 6, then the sum of their powers is also divisible by 6.</w:t>
      </w:r>
    </w:p>
    <w:p w14:paraId="3BAC14FC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is 1 correct proposition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2 correct propositions</w:t>
      </w:r>
    </w:p>
    <w:p w14:paraId="53ADD34C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3 correct propositions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All 4 propositions are true.</w:t>
      </w:r>
    </w:p>
    <w:p w14:paraId="4E8FFCF3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9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Polynomials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2020" w:dyaOrig="380" w14:anchorId="7E897E7B">
          <v:shape id="_x0000_i1234" type="#_x0000_t75" style="width:100.5pt;height:18.75pt" o:ole="">
            <v:imagedata r:id="rId426" o:title=""/>
          </v:shape>
          <o:OLEObject Type="Embed" ProgID="Equation.DSMT4" ShapeID="_x0000_i1234" DrawAspect="Content" ObjectID="_1787983780" r:id="rId42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re analyzed into:</w:t>
      </w:r>
    </w:p>
    <w:p w14:paraId="04E7D72A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10"/>
          <w:sz w:val="24"/>
          <w:szCs w:val="24"/>
        </w:rPr>
        <w:object w:dxaOrig="6940" w:dyaOrig="380" w14:anchorId="7BC63542">
          <v:shape id="_x0000_i1235" type="#_x0000_t75" style="width:347.25pt;height:18.75pt" o:ole="">
            <v:imagedata r:id="rId428" o:title=""/>
          </v:shape>
          <o:OLEObject Type="Embed" ProgID="Equation.DSMT4" ShapeID="_x0000_i1235" DrawAspect="Content" ObjectID="_1787983781" r:id="rId42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14:paraId="4D36146A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10"/>
          <w:sz w:val="24"/>
          <w:szCs w:val="24"/>
        </w:rPr>
        <w:object w:dxaOrig="6920" w:dyaOrig="380" w14:anchorId="7DF6197D">
          <v:shape id="_x0000_i1236" type="#_x0000_t75" style="width:345.75pt;height:18.75pt" o:ole="">
            <v:imagedata r:id="rId430" o:title=""/>
          </v:shape>
          <o:OLEObject Type="Embed" ProgID="Equation.DSMT4" ShapeID="_x0000_i1236" DrawAspect="Content" ObjectID="_1787983782" r:id="rId43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14:paraId="2EB9FC27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10"/>
          <w:sz w:val="24"/>
          <w:szCs w:val="24"/>
        </w:rPr>
        <w:object w:dxaOrig="6940" w:dyaOrig="380" w14:anchorId="653CBBA1">
          <v:shape id="_x0000_i1237" type="#_x0000_t75" style="width:347.25pt;height:18.75pt" o:ole="">
            <v:imagedata r:id="rId432" o:title=""/>
          </v:shape>
          <o:OLEObject Type="Embed" ProgID="Equation.DSMT4" ShapeID="_x0000_i1237" DrawAspect="Content" ObjectID="_1787983783" r:id="rId43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14:paraId="300B2F3F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10"/>
          <w:sz w:val="24"/>
          <w:szCs w:val="24"/>
        </w:rPr>
        <w:object w:dxaOrig="6920" w:dyaOrig="380" w14:anchorId="65F70CFE">
          <v:shape id="_x0000_i1238" type="#_x0000_t75" style="width:345.75pt;height:18.75pt" o:ole="">
            <v:imagedata r:id="rId434" o:title=""/>
          </v:shape>
          <o:OLEObject Type="Embed" ProgID="Equation.DSMT4" ShapeID="_x0000_i1238" DrawAspect="Content" ObjectID="_1787983784" r:id="rId435"/>
        </w:object>
      </w:r>
    </w:p>
    <w:p w14:paraId="03C7B99D" w14:textId="440EF548" w:rsidR="003B325F" w:rsidRPr="009D67AD" w:rsidRDefault="00D1531D" w:rsidP="009D67AD">
      <w:pPr>
        <w:tabs>
          <w:tab w:val="left" w:pos="0"/>
          <w:tab w:val="left" w:pos="2183"/>
          <w:tab w:val="left" w:pos="3585"/>
          <w:tab w:val="left" w:pos="4309"/>
          <w:tab w:val="center" w:pos="4945"/>
          <w:tab w:val="left" w:pos="6521"/>
        </w:tabs>
        <w:spacing w:line="240" w:lineRule="auto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ab/>
        <w:t xml:space="preserve">TOPIC 2: </w:t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ab/>
      </w:r>
      <w:r w:rsidR="003B325F"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LGEBRAIC FRACTION</w:t>
      </w:r>
    </w:p>
    <w:p w14:paraId="26096488" w14:textId="1D6213BC" w:rsidR="003B325F" w:rsidRPr="00090956" w:rsidRDefault="003B325F" w:rsidP="00090956">
      <w:pPr>
        <w:pStyle w:val="ListParagraph"/>
        <w:numPr>
          <w:ilvl w:val="0"/>
          <w:numId w:val="35"/>
        </w:num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090956">
        <w:rPr>
          <w:rFonts w:ascii="Times New Roman" w:hAnsi="Times New Roman" w:cs="Times New Roman"/>
          <w:b/>
          <w:color w:val="002060"/>
          <w:sz w:val="24"/>
          <w:szCs w:val="24"/>
        </w:rPr>
        <w:t>For</w:t>
      </w:r>
      <w:r w:rsidRPr="00090956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="00877DE3" w:rsidRPr="009D67AD">
        <w:rPr>
          <w:position w:val="-30"/>
        </w:rPr>
        <w:object w:dxaOrig="1280" w:dyaOrig="720" w14:anchorId="07BD395E">
          <v:shape id="_x0000_i1239" type="#_x0000_t75" style="width:64.5pt;height:36pt" o:ole="">
            <v:imagedata r:id="rId436" o:title=""/>
          </v:shape>
          <o:OLEObject Type="Embed" ProgID="Equation.DSMT4" ShapeID="_x0000_i1239" DrawAspect="Content" ObjectID="_1787983785" r:id="rId437"/>
        </w:object>
      </w:r>
      <w:r w:rsidRPr="00090956">
        <w:rPr>
          <w:rFonts w:ascii="Times New Roman" w:hAnsi="Times New Roman" w:cs="Times New Roman"/>
          <w:color w:val="002060"/>
          <w:sz w:val="24"/>
          <w:szCs w:val="24"/>
        </w:rPr>
        <w:t xml:space="preserve">example, for , shorten the fraction </w:t>
      </w:r>
      <w:r w:rsidR="00877DE3" w:rsidRPr="009D67AD">
        <w:rPr>
          <w:position w:val="-30"/>
        </w:rPr>
        <w:object w:dxaOrig="1920" w:dyaOrig="740" w14:anchorId="014E7B55">
          <v:shape id="_x0000_i1240" type="#_x0000_t75" style="width:96pt;height:36.75pt" o:ole="">
            <v:imagedata r:id="rId438" o:title=""/>
          </v:shape>
          <o:OLEObject Type="Embed" ProgID="Equation.DSMT4" ShapeID="_x0000_i1240" DrawAspect="Content" ObjectID="_1787983786" r:id="rId439"/>
        </w:object>
      </w:r>
    </w:p>
    <w:p w14:paraId="491468AB" w14:textId="001DE169" w:rsidR="003B325F" w:rsidRPr="00090956" w:rsidRDefault="003B325F" w:rsidP="00090956">
      <w:pPr>
        <w:pStyle w:val="ListParagraph"/>
        <w:numPr>
          <w:ilvl w:val="0"/>
          <w:numId w:val="35"/>
        </w:num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090956">
        <w:rPr>
          <w:rFonts w:ascii="Times New Roman" w:hAnsi="Times New Roman" w:cs="Times New Roman"/>
          <w:color w:val="002060"/>
          <w:sz w:val="24"/>
          <w:szCs w:val="24"/>
        </w:rPr>
        <w:t>Perform calculations</w:t>
      </w:r>
    </w:p>
    <w:p w14:paraId="2F00361F" w14:textId="77777777" w:rsidR="003B325F" w:rsidRPr="009D67AD" w:rsidRDefault="00877DE3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5260" w:dyaOrig="740" w14:anchorId="1BD397DD">
          <v:shape id="_x0000_i1241" type="#_x0000_t75" style="width:263.25pt;height:36.75pt" o:ole="">
            <v:imagedata r:id="rId440" o:title=""/>
          </v:shape>
          <o:OLEObject Type="Embed" ProgID="Equation.DSMT4" ShapeID="_x0000_i1241" DrawAspect="Content" ObjectID="_1787983787" r:id="rId441"/>
        </w:object>
      </w:r>
    </w:p>
    <w:p w14:paraId="640BFC14" w14:textId="5E58161E" w:rsidR="003B325F" w:rsidRPr="00090956" w:rsidRDefault="003B325F" w:rsidP="00090956">
      <w:pPr>
        <w:pStyle w:val="ListParagraph"/>
        <w:numPr>
          <w:ilvl w:val="0"/>
          <w:numId w:val="35"/>
        </w:num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090956">
        <w:rPr>
          <w:rFonts w:ascii="Times New Roman" w:hAnsi="Times New Roman" w:cs="Times New Roman"/>
          <w:color w:val="002060"/>
          <w:sz w:val="24"/>
          <w:szCs w:val="24"/>
        </w:rPr>
        <w:t xml:space="preserve"> For </w:t>
      </w:r>
      <w:r w:rsidR="00877DE3" w:rsidRPr="009D67AD">
        <w:rPr>
          <w:position w:val="-30"/>
        </w:rPr>
        <w:object w:dxaOrig="3379" w:dyaOrig="720" w14:anchorId="4626AA88">
          <v:shape id="_x0000_i1242" type="#_x0000_t75" style="width:168.75pt;height:36pt" o:ole="">
            <v:imagedata r:id="rId442" o:title=""/>
          </v:shape>
          <o:OLEObject Type="Embed" ProgID="Equation.DSMT4" ShapeID="_x0000_i1242" DrawAspect="Content" ObjectID="_1787983788" r:id="rId443"/>
        </w:object>
      </w:r>
      <w:r w:rsidRPr="00090956">
        <w:rPr>
          <w:rFonts w:ascii="Times New Roman" w:hAnsi="Times New Roman" w:cs="Times New Roman"/>
          <w:color w:val="002060"/>
          <w:sz w:val="24"/>
          <w:szCs w:val="24"/>
        </w:rPr>
        <w:t>. Prove that:</w:t>
      </w:r>
    </w:p>
    <w:p w14:paraId="3AD266AE" w14:textId="77777777" w:rsidR="003B325F" w:rsidRPr="009D67AD" w:rsidRDefault="00877DE3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280" w:dyaOrig="340" w14:anchorId="5469038A">
          <v:shape id="_x0000_i1243" type="#_x0000_t75" style="width:213.75pt;height:17.25pt" o:ole="">
            <v:imagedata r:id="rId444" o:title=""/>
          </v:shape>
          <o:OLEObject Type="Embed" ProgID="Equation.DSMT4" ShapeID="_x0000_i1243" DrawAspect="Content" ObjectID="_1787983789" r:id="rId445"/>
        </w:object>
      </w:r>
    </w:p>
    <w:p w14:paraId="6E711852" w14:textId="5DD1CC62" w:rsidR="003B325F" w:rsidRPr="009D67AD" w:rsidRDefault="00090956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>
        <w:rPr>
          <w:rFonts w:ascii="Times New Roman" w:hAnsi="Times New Roman" w:cs="Times New Roman"/>
          <w:b/>
          <w:color w:val="002060"/>
          <w:sz w:val="24"/>
          <w:szCs w:val="24"/>
        </w:rPr>
        <w:t xml:space="preserve">4. </w:t>
      </w:r>
      <w:r w:rsidR="003B325F"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The </w: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result of the total: </w:t>
      </w:r>
      <w:r w:rsidR="00877DE3"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5319" w:dyaOrig="720" w14:anchorId="442477EF">
          <v:shape id="_x0000_i1244" type="#_x0000_t75" style="width:266.25pt;height:36pt" o:ole="">
            <v:imagedata r:id="rId446" o:title=""/>
          </v:shape>
          <o:OLEObject Type="Embed" ProgID="Equation.DSMT4" ShapeID="_x0000_i1244" DrawAspect="Content" ObjectID="_1787983790" r:id="rId447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>is:</w:t>
      </w:r>
    </w:p>
    <w:p w14:paraId="03BEFD46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lastRenderedPageBreak/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1600" w:dyaOrig="720" w14:anchorId="4619E643">
          <v:shape id="_x0000_i1245" type="#_x0000_t75" style="width:79.5pt;height:36pt" o:ole="">
            <v:imagedata r:id="rId448" o:title=""/>
          </v:shape>
          <o:OLEObject Type="Embed" ProgID="Equation.DSMT4" ShapeID="_x0000_i1245" DrawAspect="Content" ObjectID="_1787983791" r:id="rId44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1600" w:dyaOrig="720" w14:anchorId="6AA37B65">
          <v:shape id="_x0000_i1246" type="#_x0000_t75" style="width:79.5pt;height:36pt" o:ole="">
            <v:imagedata r:id="rId450" o:title=""/>
          </v:shape>
          <o:OLEObject Type="Embed" ProgID="Equation.DSMT4" ShapeID="_x0000_i1246" DrawAspect="Content" ObjectID="_1787983792" r:id="rId45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1579" w:dyaOrig="720" w14:anchorId="1CC1B07A">
          <v:shape id="_x0000_i1247" type="#_x0000_t75" style="width:79.5pt;height:36pt" o:ole="">
            <v:imagedata r:id="rId452" o:title=""/>
          </v:shape>
          <o:OLEObject Type="Embed" ProgID="Equation.DSMT4" ShapeID="_x0000_i1247" DrawAspect="Content" ObjectID="_1787983793" r:id="rId45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1579" w:dyaOrig="720" w14:anchorId="4D9C098B">
          <v:shape id="_x0000_i1248" type="#_x0000_t75" style="width:79.5pt;height:36pt" o:ole="">
            <v:imagedata r:id="rId454" o:title=""/>
          </v:shape>
          <o:OLEObject Type="Embed" ProgID="Equation.DSMT4" ShapeID="_x0000_i1248" DrawAspect="Content" ObjectID="_1787983794" r:id="rId455"/>
        </w:object>
      </w:r>
    </w:p>
    <w:p w14:paraId="5F08F8C9" w14:textId="485598A8" w:rsidR="003B325F" w:rsidRPr="009D67AD" w:rsidRDefault="00090956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2060"/>
          <w:sz w:val="24"/>
          <w:szCs w:val="24"/>
        </w:rPr>
        <w:t xml:space="preserve">5. </w: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Sum result:</w:t>
      </w:r>
    </w:p>
    <w:p w14:paraId="763D20D1" w14:textId="77777777" w:rsidR="003B325F" w:rsidRPr="009D67AD" w:rsidRDefault="00877DE3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8199" w:dyaOrig="680" w14:anchorId="4EBC82A3">
          <v:shape id="_x0000_i1249" type="#_x0000_t75" style="width:410.25pt;height:33.75pt" o:ole="">
            <v:imagedata r:id="rId456" o:title=""/>
          </v:shape>
          <o:OLEObject Type="Embed" ProgID="Equation.DSMT4" ShapeID="_x0000_i1249" DrawAspect="Content" ObjectID="_1787983795" r:id="rId457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>be</w:t>
      </w:r>
    </w:p>
    <w:p w14:paraId="2220DE0D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700" w:dyaOrig="680" w14:anchorId="30EC973C">
          <v:shape id="_x0000_i1250" type="#_x0000_t75" style="width:35.25pt;height:33.75pt" o:ole="">
            <v:imagedata r:id="rId458" o:title=""/>
          </v:shape>
          <o:OLEObject Type="Embed" ProgID="Equation.DSMT4" ShapeID="_x0000_i1250" DrawAspect="Content" ObjectID="_1787983796" r:id="rId45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680" w:dyaOrig="680" w14:anchorId="7F72A179">
          <v:shape id="_x0000_i1251" type="#_x0000_t75" style="width:33.75pt;height:33.75pt" o:ole="">
            <v:imagedata r:id="rId460" o:title=""/>
          </v:shape>
          <o:OLEObject Type="Embed" ProgID="Equation.DSMT4" ShapeID="_x0000_i1251" DrawAspect="Content" ObjectID="_1787983797" r:id="rId46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700" w:dyaOrig="680" w14:anchorId="6BA9A680">
          <v:shape id="_x0000_i1252" type="#_x0000_t75" style="width:35.25pt;height:33.75pt" o:ole="">
            <v:imagedata r:id="rId462" o:title=""/>
          </v:shape>
          <o:OLEObject Type="Embed" ProgID="Equation.DSMT4" ShapeID="_x0000_i1252" DrawAspect="Content" ObjectID="_1787983798" r:id="rId46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700" w:dyaOrig="680" w14:anchorId="66656CF7">
          <v:shape id="_x0000_i1253" type="#_x0000_t75" style="width:35.25pt;height:33.75pt" o:ole="">
            <v:imagedata r:id="rId464" o:title=""/>
          </v:shape>
          <o:OLEObject Type="Embed" ProgID="Equation.DSMT4" ShapeID="_x0000_i1253" DrawAspect="Content" ObjectID="_1787983799" r:id="rId465"/>
        </w:object>
      </w:r>
    </w:p>
    <w:p w14:paraId="56AD25FF" w14:textId="2DAB0610" w:rsidR="003B325F" w:rsidRPr="009D67AD" w:rsidRDefault="00090956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>
        <w:rPr>
          <w:rFonts w:ascii="Times New Roman" w:hAnsi="Times New Roman" w:cs="Times New Roman"/>
          <w:b/>
          <w:color w:val="002060"/>
          <w:sz w:val="24"/>
          <w:szCs w:val="24"/>
        </w:rPr>
        <w:t xml:space="preserve">6. </w:t>
      </w:r>
      <w:r w:rsidR="003B325F"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</w: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>After performing the calculation, the expression:</w:t>
      </w:r>
    </w:p>
    <w:p w14:paraId="4B9796FB" w14:textId="77777777" w:rsidR="003B325F" w:rsidRPr="009D67AD" w:rsidRDefault="00877DE3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5780" w:dyaOrig="740" w14:anchorId="41205D09">
          <v:shape id="_x0000_i1254" type="#_x0000_t75" style="width:288.75pt;height:36.75pt" o:ole="">
            <v:imagedata r:id="rId466" o:title=""/>
          </v:shape>
          <o:OLEObject Type="Embed" ProgID="Equation.DSMT4" ShapeID="_x0000_i1254" DrawAspect="Content" ObjectID="_1787983800" r:id="rId467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>Valid for</w:t>
      </w:r>
    </w:p>
    <w:p w14:paraId="1187F1E1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600" w:dyaOrig="260" w14:anchorId="119DEA6E">
          <v:shape id="_x0000_i1255" type="#_x0000_t75" style="width:30pt;height:12.75pt" o:ole="">
            <v:imagedata r:id="rId468" o:title=""/>
          </v:shape>
          <o:OLEObject Type="Embed" ProgID="Equation.DSMT4" ShapeID="_x0000_i1255" DrawAspect="Content" ObjectID="_1787983801" r:id="rId46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760" w:dyaOrig="260" w14:anchorId="72372E5D">
          <v:shape id="_x0000_i1256" type="#_x0000_t75" style="width:38.25pt;height:12.75pt" o:ole="">
            <v:imagedata r:id="rId470" o:title=""/>
          </v:shape>
          <o:OLEObject Type="Embed" ProgID="Equation.DSMT4" ShapeID="_x0000_i1256" DrawAspect="Content" ObjectID="_1787983802" r:id="rId47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639" w:dyaOrig="279" w14:anchorId="49FA8CA9">
          <v:shape id="_x0000_i1257" type="#_x0000_t75" style="width:32.25pt;height:13.5pt" o:ole="">
            <v:imagedata r:id="rId472" o:title=""/>
          </v:shape>
          <o:OLEObject Type="Embed" ProgID="Equation.DSMT4" ShapeID="_x0000_i1257" DrawAspect="Content" ObjectID="_1787983803" r:id="rId47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639" w:dyaOrig="260" w14:anchorId="2BF3185F">
          <v:shape id="_x0000_i1258" type="#_x0000_t75" style="width:32.25pt;height:12.75pt" o:ole="">
            <v:imagedata r:id="rId474" o:title=""/>
          </v:shape>
          <o:OLEObject Type="Embed" ProgID="Equation.DSMT4" ShapeID="_x0000_i1258" DrawAspect="Content" ObjectID="_1787983804" r:id="rId475"/>
        </w:object>
      </w:r>
    </w:p>
    <w:p w14:paraId="41456D19" w14:textId="56DEA920" w:rsidR="003B325F" w:rsidRPr="009D67AD" w:rsidRDefault="00090956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>
        <w:rPr>
          <w:rFonts w:ascii="Times New Roman" w:hAnsi="Times New Roman" w:cs="Times New Roman"/>
          <w:b/>
          <w:color w:val="002060"/>
          <w:sz w:val="24"/>
          <w:szCs w:val="24"/>
        </w:rPr>
        <w:t xml:space="preserve">7. </w:t>
      </w:r>
      <w:r w:rsidR="003B325F"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</w: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>Expressions</w:t>
      </w:r>
    </w:p>
    <w:p w14:paraId="1F77397E" w14:textId="77777777" w:rsidR="003B325F" w:rsidRPr="009D67AD" w:rsidRDefault="00877DE3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7160" w:dyaOrig="720" w14:anchorId="58CBA6E5">
          <v:shape id="_x0000_i1259" type="#_x0000_t75" style="width:357.75pt;height:36pt" o:ole="">
            <v:imagedata r:id="rId476" o:title=""/>
          </v:shape>
          <o:OLEObject Type="Embed" ProgID="Equation.DSMT4" ShapeID="_x0000_i1259" DrawAspect="Content" ObjectID="_1787983805" r:id="rId477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>are valued as:</w:t>
      </w:r>
    </w:p>
    <w:p w14:paraId="6721C220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780" w:dyaOrig="260" w14:anchorId="17CE92BC">
          <v:shape id="_x0000_i1260" type="#_x0000_t75" style="width:39pt;height:12.75pt" o:ole="">
            <v:imagedata r:id="rId478" o:title=""/>
          </v:shape>
          <o:OLEObject Type="Embed" ProgID="Equation.DSMT4" ShapeID="_x0000_i1260" DrawAspect="Content" ObjectID="_1787983806" r:id="rId47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639" w:dyaOrig="260" w14:anchorId="6ADFED38">
          <v:shape id="_x0000_i1261" type="#_x0000_t75" style="width:32.25pt;height:12.75pt" o:ole="">
            <v:imagedata r:id="rId480" o:title=""/>
          </v:shape>
          <o:OLEObject Type="Embed" ProgID="Equation.DSMT4" ShapeID="_x0000_i1261" DrawAspect="Content" ObjectID="_1787983807" r:id="rId48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760" w:dyaOrig="260" w14:anchorId="2B9C5CA7">
          <v:shape id="_x0000_i1262" type="#_x0000_t75" style="width:38.25pt;height:12.75pt" o:ole="">
            <v:imagedata r:id="rId482" o:title=""/>
          </v:shape>
          <o:OLEObject Type="Embed" ProgID="Equation.DSMT4" ShapeID="_x0000_i1262" DrawAspect="Content" ObjectID="_1787983808" r:id="rId48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600" w:dyaOrig="260" w14:anchorId="289B4E4F">
          <v:shape id="_x0000_i1263" type="#_x0000_t75" style="width:30pt;height:12.75pt" o:ole="">
            <v:imagedata r:id="rId484" o:title=""/>
          </v:shape>
          <o:OLEObject Type="Embed" ProgID="Equation.DSMT4" ShapeID="_x0000_i1263" DrawAspect="Content" ObjectID="_1787983809" r:id="rId485"/>
        </w:object>
      </w:r>
    </w:p>
    <w:p w14:paraId="25D277E5" w14:textId="2E3E0E10" w:rsidR="003B325F" w:rsidRPr="009D67AD" w:rsidRDefault="00090956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>
        <w:rPr>
          <w:rFonts w:ascii="Times New Roman" w:hAnsi="Times New Roman" w:cs="Times New Roman"/>
          <w:b/>
          <w:color w:val="002060"/>
          <w:sz w:val="24"/>
          <w:szCs w:val="24"/>
        </w:rPr>
        <w:t xml:space="preserve">8. </w:t>
      </w:r>
      <w:r w:rsidR="003B325F"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</w: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For </w:t>
      </w:r>
      <w:r w:rsidR="00877DE3"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2560" w:dyaOrig="720" w14:anchorId="54D78652">
          <v:shape id="_x0000_i1264" type="#_x0000_t75" style="width:128.25pt;height:36pt" o:ole="">
            <v:imagedata r:id="rId486" o:title=""/>
          </v:shape>
          <o:OLEObject Type="Embed" ProgID="Equation.DSMT4" ShapeID="_x0000_i1264" DrawAspect="Content" ObjectID="_1787983810" r:id="rId487"/>
        </w:object>
      </w:r>
    </w:p>
    <w:p w14:paraId="164E5327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Then the value of the expression: </w:t>
      </w:r>
      <w:r w:rsidR="00877DE3"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2640" w:dyaOrig="740" w14:anchorId="6B48CF01">
          <v:shape id="_x0000_i1265" type="#_x0000_t75" style="width:132pt;height:36.75pt" o:ole="">
            <v:imagedata r:id="rId488" o:title=""/>
          </v:shape>
          <o:OLEObject Type="Embed" ProgID="Equation.DSMT4" ShapeID="_x0000_i1265" DrawAspect="Content" ObjectID="_1787983811" r:id="rId48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:</w:t>
      </w:r>
    </w:p>
    <w:p w14:paraId="55D8B32B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600" w:dyaOrig="260" w14:anchorId="633A43AF">
          <v:shape id="_x0000_i1266" type="#_x0000_t75" style="width:30pt;height:12.75pt" o:ole="">
            <v:imagedata r:id="rId490" o:title=""/>
          </v:shape>
          <o:OLEObject Type="Embed" ProgID="Equation.DSMT4" ShapeID="_x0000_i1266" DrawAspect="Content" ObjectID="_1787983812" r:id="rId49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6"/>
          <w:sz w:val="24"/>
          <w:szCs w:val="24"/>
        </w:rPr>
        <w:object w:dxaOrig="639" w:dyaOrig="279" w14:anchorId="4D43872F">
          <v:shape id="_x0000_i1267" type="#_x0000_t75" style="width:32.25pt;height:13.5pt" o:ole="">
            <v:imagedata r:id="rId492" o:title=""/>
          </v:shape>
          <o:OLEObject Type="Embed" ProgID="Equation.DSMT4" ShapeID="_x0000_i1267" DrawAspect="Content" ObjectID="_1787983813" r:id="rId49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639" w:dyaOrig="260" w14:anchorId="32A60485">
          <v:shape id="_x0000_i1268" type="#_x0000_t75" style="width:32.25pt;height:12.75pt" o:ole="">
            <v:imagedata r:id="rId494" o:title=""/>
          </v:shape>
          <o:OLEObject Type="Embed" ProgID="Equation.DSMT4" ShapeID="_x0000_i1268" DrawAspect="Content" ObjectID="_1787983814" r:id="rId49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760" w:dyaOrig="260" w14:anchorId="2608321E">
          <v:shape id="_x0000_i1269" type="#_x0000_t75" style="width:38.25pt;height:12.75pt" o:ole="">
            <v:imagedata r:id="rId496" o:title=""/>
          </v:shape>
          <o:OLEObject Type="Embed" ProgID="Equation.DSMT4" ShapeID="_x0000_i1269" DrawAspect="Content" ObjectID="_1787983815" r:id="rId497"/>
        </w:object>
      </w:r>
    </w:p>
    <w:p w14:paraId="461C581B" w14:textId="26DF271C" w:rsidR="003B325F" w:rsidRPr="009D67AD" w:rsidRDefault="00090956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>
        <w:rPr>
          <w:rFonts w:ascii="Times New Roman" w:hAnsi="Times New Roman" w:cs="Times New Roman"/>
          <w:b/>
          <w:color w:val="002060"/>
          <w:sz w:val="24"/>
          <w:szCs w:val="24"/>
        </w:rPr>
        <w:t>9.</w:t>
      </w:r>
      <w:r w:rsidR="003B325F"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</w: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Give </w:t>
      </w:r>
      <w:r w:rsidR="00877DE3" w:rsidRPr="009D67AD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3320" w:dyaOrig="360" w14:anchorId="3E5BAD36">
          <v:shape id="_x0000_i1270" type="#_x0000_t75" style="width:166.5pt;height:18pt" o:ole="">
            <v:imagedata r:id="rId498" o:title=""/>
          </v:shape>
          <o:OLEObject Type="Embed" ProgID="Equation.DSMT4" ShapeID="_x0000_i1270" DrawAspect="Content" ObjectID="_1787983816" r:id="rId499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. The value is then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700" w:dyaOrig="380" w14:anchorId="5E10C7E8">
          <v:shape id="_x0000_i1271" type="#_x0000_t75" style="width:84.75pt;height:18.75pt" o:ole="">
            <v:imagedata r:id="rId500" o:title=""/>
          </v:shape>
          <o:OLEObject Type="Embed" ProgID="Equation.DSMT4" ShapeID="_x0000_i1271" DrawAspect="Content" ObjectID="_1787983817" r:id="rId501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received:</w:t>
      </w:r>
    </w:p>
    <w:p w14:paraId="486CCB71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1740" w:dyaOrig="700" w14:anchorId="44D20093">
          <v:shape id="_x0000_i1272" type="#_x0000_t75" style="width:87pt;height:35.25pt" o:ole="">
            <v:imagedata r:id="rId502" o:title=""/>
          </v:shape>
          <o:OLEObject Type="Embed" ProgID="Equation.DSMT4" ShapeID="_x0000_i1272" DrawAspect="Content" ObjectID="_1787983818" r:id="rId50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2060" w:dyaOrig="700" w14:anchorId="476CD374">
          <v:shape id="_x0000_i1273" type="#_x0000_t75" style="width:102.75pt;height:35.25pt" o:ole="">
            <v:imagedata r:id="rId504" o:title=""/>
          </v:shape>
          <o:OLEObject Type="Embed" ProgID="Equation.DSMT4" ShapeID="_x0000_i1273" DrawAspect="Content" ObjectID="_1787983819" r:id="rId50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10C57A68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2400" w:dyaOrig="700" w14:anchorId="34F8F0FE">
          <v:shape id="_x0000_i1274" type="#_x0000_t75" style="width:120pt;height:35.25pt" o:ole="">
            <v:imagedata r:id="rId506" o:title=""/>
          </v:shape>
          <o:OLEObject Type="Embed" ProgID="Equation.DSMT4" ShapeID="_x0000_i1274" DrawAspect="Content" ObjectID="_1787983820" r:id="rId50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2720" w:dyaOrig="700" w14:anchorId="4D4210AC">
          <v:shape id="_x0000_i1275" type="#_x0000_t75" style="width:136.5pt;height:35.25pt" o:ole="">
            <v:imagedata r:id="rId508" o:title=""/>
          </v:shape>
          <o:OLEObject Type="Embed" ProgID="Equation.DSMT4" ShapeID="_x0000_i1275" DrawAspect="Content" ObjectID="_1787983821" r:id="rId50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4AD46E38" w14:textId="21074B43" w:rsidR="003B325F" w:rsidRPr="009D67AD" w:rsidRDefault="00090956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>
        <w:rPr>
          <w:rFonts w:ascii="Times New Roman" w:hAnsi="Times New Roman" w:cs="Times New Roman"/>
          <w:b/>
          <w:color w:val="002060"/>
          <w:sz w:val="24"/>
          <w:szCs w:val="24"/>
        </w:rPr>
        <w:t xml:space="preserve">10. </w:t>
      </w:r>
      <w:r w:rsidR="003B325F"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</w: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The values of M, N that satisfy </w:t>
      </w:r>
      <w:r w:rsidR="00877DE3" w:rsidRPr="009D67AD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2620" w:dyaOrig="680" w14:anchorId="12C62AC1">
          <v:shape id="_x0000_i1276" type="#_x0000_t75" style="width:131.25pt;height:33.75pt" o:ole="">
            <v:imagedata r:id="rId510" o:title=""/>
          </v:shape>
          <o:OLEObject Type="Embed" ProgID="Equation.DSMT4" ShapeID="_x0000_i1276" DrawAspect="Content" ObjectID="_1787983822" r:id="rId511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ll the values of x are:</w:t>
      </w:r>
    </w:p>
    <w:p w14:paraId="52952712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980" w:dyaOrig="800" w14:anchorId="5762E988">
          <v:shape id="_x0000_i1277" type="#_x0000_t75" style="width:48.75pt;height:39.75pt" o:ole="">
            <v:imagedata r:id="rId512" o:title=""/>
          </v:shape>
          <o:OLEObject Type="Embed" ProgID="Equation.DSMT4" ShapeID="_x0000_i1277" DrawAspect="Content" ObjectID="_1787983823" r:id="rId51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960" w:dyaOrig="800" w14:anchorId="08A5E1D3">
          <v:shape id="_x0000_i1278" type="#_x0000_t75" style="width:48pt;height:39.75pt" o:ole="">
            <v:imagedata r:id="rId514" o:title=""/>
          </v:shape>
          <o:OLEObject Type="Embed" ProgID="Equation.DSMT4" ShapeID="_x0000_i1278" DrawAspect="Content" ObjectID="_1787983824" r:id="rId51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1140" w:dyaOrig="800" w14:anchorId="5ED4FFD7">
          <v:shape id="_x0000_i1279" type="#_x0000_t75" style="width:57pt;height:39.75pt" o:ole="">
            <v:imagedata r:id="rId516" o:title=""/>
          </v:shape>
          <o:OLEObject Type="Embed" ProgID="Equation.DSMT4" ShapeID="_x0000_i1279" DrawAspect="Content" ObjectID="_1787983825" r:id="rId51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1140" w:dyaOrig="800" w14:anchorId="2C67D10B">
          <v:shape id="_x0000_i1280" type="#_x0000_t75" style="width:57pt;height:39.75pt" o:ole="">
            <v:imagedata r:id="rId518" o:title=""/>
          </v:shape>
          <o:OLEObject Type="Embed" ProgID="Equation.DSMT4" ShapeID="_x0000_i1280" DrawAspect="Content" ObjectID="_1787983826" r:id="rId519"/>
        </w:object>
      </w:r>
    </w:p>
    <w:p w14:paraId="118F987F" w14:textId="5346D1CC" w:rsidR="003B325F" w:rsidRPr="009D67AD" w:rsidRDefault="00090956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>
        <w:rPr>
          <w:rFonts w:ascii="Times New Roman" w:hAnsi="Times New Roman" w:cs="Times New Roman"/>
          <w:b/>
          <w:color w:val="002060"/>
          <w:sz w:val="24"/>
          <w:szCs w:val="24"/>
        </w:rPr>
        <w:t xml:space="preserve">11. </w:t>
      </w:r>
      <w:r w:rsidR="003B325F"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</w: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Give </w:t>
      </w:r>
      <w:r w:rsidR="00877DE3"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2380" w:dyaOrig="720" w14:anchorId="078B65E2">
          <v:shape id="_x0000_i1281" type="#_x0000_t75" style="width:119.25pt;height:36pt" o:ole="">
            <v:imagedata r:id="rId520" o:title=""/>
          </v:shape>
          <o:OLEObject Type="Embed" ProgID="Equation.DSMT4" ShapeID="_x0000_i1281" DrawAspect="Content" ObjectID="_1787983827" r:id="rId521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>. Which affirmation is true?</w:t>
      </w:r>
    </w:p>
    <w:p w14:paraId="4CDA0BE4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lastRenderedPageBreak/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10"/>
          <w:sz w:val="24"/>
          <w:szCs w:val="24"/>
        </w:rPr>
        <w:object w:dxaOrig="1020" w:dyaOrig="260" w14:anchorId="09D0505E">
          <v:shape id="_x0000_i1282" type="#_x0000_t75" style="width:51pt;height:12.75pt" o:ole="">
            <v:imagedata r:id="rId522" o:title=""/>
          </v:shape>
          <o:OLEObject Type="Embed" ProgID="Equation.DSMT4" ShapeID="_x0000_i1282" DrawAspect="Content" ObjectID="_1787983828" r:id="rId52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900" w:dyaOrig="800" w14:anchorId="17A7E1A5">
          <v:shape id="_x0000_i1283" type="#_x0000_t75" style="width:45pt;height:39.75pt" o:ole="">
            <v:imagedata r:id="rId524" o:title=""/>
          </v:shape>
          <o:OLEObject Type="Embed" ProgID="Equation.DSMT4" ShapeID="_x0000_i1283" DrawAspect="Content" ObjectID="_1787983829" r:id="rId52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880" w:dyaOrig="800" w14:anchorId="1E8832F6">
          <v:shape id="_x0000_i1284" type="#_x0000_t75" style="width:43.5pt;height:39.75pt" o:ole="">
            <v:imagedata r:id="rId526" o:title=""/>
          </v:shape>
          <o:OLEObject Type="Embed" ProgID="Equation.DSMT4" ShapeID="_x0000_i1284" DrawAspect="Content" ObjectID="_1787983830" r:id="rId52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52"/>
          <w:sz w:val="24"/>
          <w:szCs w:val="24"/>
        </w:rPr>
        <w:object w:dxaOrig="880" w:dyaOrig="1180" w14:anchorId="6A17CDCC">
          <v:shape id="_x0000_i1285" type="#_x0000_t75" style="width:43.5pt;height:59.25pt" o:ole="">
            <v:imagedata r:id="rId528" o:title=""/>
          </v:shape>
          <o:OLEObject Type="Embed" ProgID="Equation.DSMT4" ShapeID="_x0000_i1285" DrawAspect="Content" ObjectID="_1787983831" r:id="rId529"/>
        </w:object>
      </w:r>
    </w:p>
    <w:p w14:paraId="252C771E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1. Recognition</w:t>
      </w:r>
    </w:p>
    <w:p w14:paraId="35E27491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1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he</w:t>
      </w:r>
      <w:r w:rsidR="00877DE3" w:rsidRPr="009D67AD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1540" w:dyaOrig="700" w14:anchorId="42265ECE">
          <v:shape id="_x0000_i1286" type="#_x0000_t75" style="width:77.25pt;height:35.25pt" o:ole="">
            <v:imagedata r:id="rId530" o:title=""/>
          </v:shape>
          <o:OLEObject Type="Embed" ProgID="Equation.DSMT4" ShapeID="_x0000_i1286" DrawAspect="Content" ObjectID="_1787983832" r:id="rId53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defined-set solution is:</w:t>
      </w:r>
    </w:p>
    <w:p w14:paraId="4B9EC122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14"/>
          <w:sz w:val="24"/>
          <w:szCs w:val="24"/>
        </w:rPr>
        <w:object w:dxaOrig="820" w:dyaOrig="400" w14:anchorId="550FE51E">
          <v:shape id="_x0000_i1287" type="#_x0000_t75" style="width:41.25pt;height:20.25pt" o:ole="">
            <v:imagedata r:id="rId532" o:title=""/>
          </v:shape>
          <o:OLEObject Type="Embed" ProgID="Equation.DSMT4" ShapeID="_x0000_i1287" DrawAspect="Content" ObjectID="_1787983833" r:id="rId53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14"/>
          <w:sz w:val="24"/>
          <w:szCs w:val="24"/>
        </w:rPr>
        <w:object w:dxaOrig="960" w:dyaOrig="400" w14:anchorId="5DD59965">
          <v:shape id="_x0000_i1288" type="#_x0000_t75" style="width:48pt;height:20.25pt" o:ole="">
            <v:imagedata r:id="rId534" o:title=""/>
          </v:shape>
          <o:OLEObject Type="Embed" ProgID="Equation.DSMT4" ShapeID="_x0000_i1288" DrawAspect="Content" ObjectID="_1787983834" r:id="rId53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14"/>
          <w:sz w:val="24"/>
          <w:szCs w:val="24"/>
        </w:rPr>
        <w:object w:dxaOrig="960" w:dyaOrig="400" w14:anchorId="666AAE4D">
          <v:shape id="_x0000_i1289" type="#_x0000_t75" style="width:48pt;height:20.25pt" o:ole="">
            <v:imagedata r:id="rId536" o:title=""/>
          </v:shape>
          <o:OLEObject Type="Embed" ProgID="Equation.DSMT4" ShapeID="_x0000_i1289" DrawAspect="Content" ObjectID="_1787983835" r:id="rId53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260" w:dyaOrig="260" w14:anchorId="25ADAE6B">
          <v:shape id="_x0000_i1290" type="#_x0000_t75" style="width:12.75pt;height:12.75pt" o:ole="">
            <v:imagedata r:id="rId538" o:title=""/>
          </v:shape>
          <o:OLEObject Type="Embed" ProgID="Equation.DSMT4" ShapeID="_x0000_i1290" DrawAspect="Content" ObjectID="_1787983836" r:id="rId539"/>
        </w:object>
      </w:r>
    </w:p>
    <w:p w14:paraId="246402C1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Question 2: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The calculation </w:t>
      </w:r>
      <w:r w:rsidR="00877DE3"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1280" w:dyaOrig="740" w14:anchorId="13090EAC">
          <v:shape id="_x0000_i1291" type="#_x0000_t75" style="width:64.5pt;height:36.75pt" o:ole="">
            <v:imagedata r:id="rId540" o:title=""/>
          </v:shape>
          <o:OLEObject Type="Embed" ProgID="Equation.DSMT4" ShapeID="_x0000_i1291" DrawAspect="Content" ObjectID="_1787983837" r:id="rId54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with a definite set (TXD) is:</w:t>
      </w:r>
    </w:p>
    <w:p w14:paraId="2BCA71F1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For every x, y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For every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620" w:dyaOrig="279" w14:anchorId="5D84A11E">
          <v:shape id="_x0000_i1292" type="#_x0000_t75" style="width:30.75pt;height:13.5pt" o:ole="">
            <v:imagedata r:id="rId542" o:title=""/>
          </v:shape>
          <o:OLEObject Type="Embed" ProgID="Equation.DSMT4" ShapeID="_x0000_i1292" DrawAspect="Content" ObjectID="_1787983838" r:id="rId54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For every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780" w:dyaOrig="279" w14:anchorId="4425E46C">
          <v:shape id="_x0000_i1293" type="#_x0000_t75" style="width:39pt;height:13.5pt" o:ole="">
            <v:imagedata r:id="rId544" o:title=""/>
          </v:shape>
          <o:OLEObject Type="Embed" ProgID="Equation.DSMT4" ShapeID="_x0000_i1293" DrawAspect="Content" ObjectID="_1787983839" r:id="rId54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For every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780" w:dyaOrig="320" w14:anchorId="7CB8EBFB">
          <v:shape id="_x0000_i1294" type="#_x0000_t75" style="width:39pt;height:15.75pt" o:ole="">
            <v:imagedata r:id="rId546" o:title=""/>
          </v:shape>
          <o:OLEObject Type="Embed" ProgID="Equation.DSMT4" ShapeID="_x0000_i1294" DrawAspect="Content" ObjectID="_1787983840" r:id="rId547"/>
        </w:object>
      </w:r>
    </w:p>
    <w:p w14:paraId="1081FD80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3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For fractions:</w:t>
      </w:r>
    </w:p>
    <w:p w14:paraId="65E6CDE5" w14:textId="77777777" w:rsidR="003B325F" w:rsidRPr="009D67AD" w:rsidRDefault="00877DE3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8120" w:dyaOrig="700" w14:anchorId="5D41F9D6">
          <v:shape id="_x0000_i1295" type="#_x0000_t75" style="width:405.75pt;height:35.25pt" o:ole="">
            <v:imagedata r:id="rId548" o:title=""/>
          </v:shape>
          <o:OLEObject Type="Embed" ProgID="Equation.DSMT4" ShapeID="_x0000_i1295" DrawAspect="Content" ObjectID="_1787983841" r:id="rId549"/>
        </w:object>
      </w:r>
    </w:p>
    <w:p w14:paraId="6275C572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color w:val="002060"/>
          <w:sz w:val="24"/>
          <w:szCs w:val="24"/>
        </w:rPr>
        <w:t>Which fraction has the smallest value?</w:t>
      </w:r>
    </w:p>
    <w:p w14:paraId="5B249EE6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Fraction R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Fraction S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Fraction P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Fraction Q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14:paraId="26F0BA65" w14:textId="77777777" w:rsidR="003B325F" w:rsidRPr="009D67AD" w:rsidRDefault="003B325F" w:rsidP="009D67AD">
      <w:pPr>
        <w:tabs>
          <w:tab w:val="left" w:pos="0"/>
          <w:tab w:val="left" w:pos="2183"/>
          <w:tab w:val="left" w:pos="425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Question 4: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After reducing the fractions, how many correct results are there?</w:t>
      </w:r>
    </w:p>
    <w:p w14:paraId="7C2B6A30" w14:textId="77777777" w:rsidR="003B325F" w:rsidRPr="009D67AD" w:rsidRDefault="00877DE3" w:rsidP="009D67AD">
      <w:pPr>
        <w:tabs>
          <w:tab w:val="left" w:pos="0"/>
          <w:tab w:val="left" w:pos="2183"/>
          <w:tab w:val="left" w:pos="425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color w:val="002060"/>
          <w:position w:val="-66"/>
          <w:sz w:val="24"/>
          <w:szCs w:val="24"/>
        </w:rPr>
        <w:object w:dxaOrig="5420" w:dyaOrig="1440" w14:anchorId="471A781C">
          <v:shape id="_x0000_i1296" type="#_x0000_t75" style="width:270.75pt;height:1in" o:ole="">
            <v:imagedata r:id="rId550" o:title=""/>
          </v:shape>
          <o:OLEObject Type="Embed" ProgID="Equation.DSMT4" ShapeID="_x0000_i1296" DrawAspect="Content" ObjectID="_1787983842" r:id="rId551"/>
        </w:object>
      </w:r>
    </w:p>
    <w:p w14:paraId="2895A7CE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here is 1 correct proposition </w:t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2 correct propositions</w:t>
      </w:r>
    </w:p>
    <w:p w14:paraId="105340C3" w14:textId="77777777" w:rsidR="003B325F" w:rsidRPr="009D67AD" w:rsidRDefault="003B325F" w:rsidP="009D67AD">
      <w:pPr>
        <w:tabs>
          <w:tab w:val="left" w:pos="0"/>
          <w:tab w:val="left" w:pos="2183"/>
          <w:tab w:val="left" w:pos="425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3 correct propositions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="00BA4BAF"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All 4 propositions are true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14:paraId="64E831C9" w14:textId="77777777" w:rsidR="003B325F" w:rsidRPr="009D67AD" w:rsidRDefault="003B325F" w:rsidP="009D67AD">
      <w:pPr>
        <w:tabs>
          <w:tab w:val="left" w:pos="0"/>
          <w:tab w:val="left" w:pos="2183"/>
          <w:tab w:val="left" w:pos="425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5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fter performing calculations, expressions:</w:t>
      </w:r>
    </w:p>
    <w:p w14:paraId="3ACAC7A8" w14:textId="77777777" w:rsidR="003B325F" w:rsidRPr="009D67AD" w:rsidRDefault="00877DE3" w:rsidP="009D67AD">
      <w:pPr>
        <w:tabs>
          <w:tab w:val="left" w:pos="0"/>
          <w:tab w:val="left" w:pos="2183"/>
          <w:tab w:val="left" w:pos="425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5820" w:dyaOrig="740" w14:anchorId="5D7E9D31">
          <v:shape id="_x0000_i1297" type="#_x0000_t75" style="width:291pt;height:36.75pt" o:ole="">
            <v:imagedata r:id="rId552" o:title=""/>
          </v:shape>
          <o:OLEObject Type="Embed" ProgID="Equation.DSMT4" ShapeID="_x0000_i1297" DrawAspect="Content" ObjectID="_1787983843" r:id="rId553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bbreviated as:</w:t>
      </w:r>
    </w:p>
    <w:p w14:paraId="105A577E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1080" w:dyaOrig="720" w14:anchorId="5D614487">
          <v:shape id="_x0000_i1298" type="#_x0000_t75" style="width:54pt;height:36pt" o:ole="">
            <v:imagedata r:id="rId554" o:title=""/>
          </v:shape>
          <o:OLEObject Type="Embed" ProgID="Equation.DSMT4" ShapeID="_x0000_i1298" DrawAspect="Content" ObjectID="_1787983844" r:id="rId55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1080" w:dyaOrig="720" w14:anchorId="778EE62D">
          <v:shape id="_x0000_i1299" type="#_x0000_t75" style="width:54pt;height:36pt" o:ole="">
            <v:imagedata r:id="rId556" o:title=""/>
          </v:shape>
          <o:OLEObject Type="Embed" ProgID="Equation.DSMT4" ShapeID="_x0000_i1299" DrawAspect="Content" ObjectID="_1787983845" r:id="rId55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1080" w:dyaOrig="720" w14:anchorId="40214535">
          <v:shape id="_x0000_i1300" type="#_x0000_t75" style="width:54pt;height:36pt" o:ole="">
            <v:imagedata r:id="rId558" o:title=""/>
          </v:shape>
          <o:OLEObject Type="Embed" ProgID="Equation.DSMT4" ShapeID="_x0000_i1300" DrawAspect="Content" ObjectID="_1787983846" r:id="rId55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1080" w:dyaOrig="720" w14:anchorId="5768DBA4">
          <v:shape id="_x0000_i1301" type="#_x0000_t75" style="width:54pt;height:36pt" o:ole="">
            <v:imagedata r:id="rId560" o:title=""/>
          </v:shape>
          <o:OLEObject Type="Embed" ProgID="Equation.DSMT4" ShapeID="_x0000_i1301" DrawAspect="Content" ObjectID="_1787983847" r:id="rId561"/>
        </w:object>
      </w:r>
    </w:p>
    <w:p w14:paraId="74DB3FFB" w14:textId="77777777" w:rsidR="003B325F" w:rsidRPr="009D67AD" w:rsidRDefault="003B325F" w:rsidP="009D67AD">
      <w:pPr>
        <w:tabs>
          <w:tab w:val="left" w:pos="0"/>
          <w:tab w:val="left" w:pos="2183"/>
          <w:tab w:val="left" w:pos="425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6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fter performing calculations, expressions:</w:t>
      </w:r>
    </w:p>
    <w:p w14:paraId="1A327DC4" w14:textId="77777777" w:rsidR="003B325F" w:rsidRPr="009D67AD" w:rsidRDefault="00877DE3" w:rsidP="009D67AD">
      <w:pPr>
        <w:tabs>
          <w:tab w:val="left" w:pos="0"/>
          <w:tab w:val="left" w:pos="2183"/>
          <w:tab w:val="left" w:pos="425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5440" w:dyaOrig="720" w14:anchorId="6CBF172A">
          <v:shape id="_x0000_i1302" type="#_x0000_t75" style="width:272.25pt;height:36pt" o:ole="">
            <v:imagedata r:id="rId562" o:title=""/>
          </v:shape>
          <o:OLEObject Type="Embed" ProgID="Equation.DSMT4" ShapeID="_x0000_i1302" DrawAspect="Content" ObjectID="_1787983848" r:id="rId563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bbreviated as:</w:t>
      </w:r>
    </w:p>
    <w:p w14:paraId="1E0F8C2A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900" w:dyaOrig="720" w14:anchorId="79E8985F">
          <v:shape id="_x0000_i1303" type="#_x0000_t75" style="width:45pt;height:36pt" o:ole="">
            <v:imagedata r:id="rId564" o:title=""/>
          </v:shape>
          <o:OLEObject Type="Embed" ProgID="Equation.DSMT4" ShapeID="_x0000_i1303" DrawAspect="Content" ObjectID="_1787983849" r:id="rId56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900" w:dyaOrig="720" w14:anchorId="6B2A66ED">
          <v:shape id="_x0000_i1304" type="#_x0000_t75" style="width:45pt;height:36pt" o:ole="">
            <v:imagedata r:id="rId566" o:title=""/>
          </v:shape>
          <o:OLEObject Type="Embed" ProgID="Equation.DSMT4" ShapeID="_x0000_i1304" DrawAspect="Content" ObjectID="_1787983850" r:id="rId56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900" w:dyaOrig="720" w14:anchorId="54BB7A06">
          <v:shape id="_x0000_i1305" type="#_x0000_t75" style="width:45pt;height:36pt" o:ole="">
            <v:imagedata r:id="rId568" o:title=""/>
          </v:shape>
          <o:OLEObject Type="Embed" ProgID="Equation.DSMT4" ShapeID="_x0000_i1305" DrawAspect="Content" ObjectID="_1787983851" r:id="rId56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900" w:dyaOrig="720" w14:anchorId="37450F9F">
          <v:shape id="_x0000_i1306" type="#_x0000_t75" style="width:45pt;height:36pt" o:ole="">
            <v:imagedata r:id="rId570" o:title=""/>
          </v:shape>
          <o:OLEObject Type="Embed" ProgID="Equation.DSMT4" ShapeID="_x0000_i1306" DrawAspect="Content" ObjectID="_1787983852" r:id="rId571"/>
        </w:object>
      </w:r>
    </w:p>
    <w:p w14:paraId="5580F76E" w14:textId="77777777" w:rsidR="003B325F" w:rsidRPr="009D67AD" w:rsidRDefault="003B325F" w:rsidP="009D67AD">
      <w:pPr>
        <w:tabs>
          <w:tab w:val="left" w:pos="0"/>
          <w:tab w:val="left" w:pos="2183"/>
          <w:tab w:val="left" w:pos="425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lastRenderedPageBreak/>
        <w:t>Question 7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Shorten </w:t>
      </w:r>
      <w:r w:rsidR="00877DE3" w:rsidRPr="009D67AD">
        <w:rPr>
          <w:rFonts w:ascii="Times New Roman" w:hAnsi="Times New Roman" w:cs="Times New Roman"/>
          <w:color w:val="002060"/>
          <w:position w:val="-32"/>
          <w:sz w:val="24"/>
          <w:szCs w:val="24"/>
        </w:rPr>
        <w:object w:dxaOrig="5020" w:dyaOrig="780" w14:anchorId="6F751FA0">
          <v:shape id="_x0000_i1307" type="#_x0000_t75" style="width:251.25pt;height:39pt" o:ole="">
            <v:imagedata r:id="rId572" o:title=""/>
          </v:shape>
          <o:OLEObject Type="Embed" ProgID="Equation.DSMT4" ShapeID="_x0000_i1307" DrawAspect="Content" ObjectID="_1787983853" r:id="rId57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he expression</w:t>
      </w:r>
    </w:p>
    <w:p w14:paraId="4FA11E70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1040" w:dyaOrig="680" w14:anchorId="7B4B274C">
          <v:shape id="_x0000_i1308" type="#_x0000_t75" style="width:51.75pt;height:33.75pt" o:ole="">
            <v:imagedata r:id="rId574" o:title=""/>
          </v:shape>
          <o:OLEObject Type="Embed" ProgID="Equation.DSMT4" ShapeID="_x0000_i1308" DrawAspect="Content" ObjectID="_1787983854" r:id="rId57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1040" w:dyaOrig="680" w14:anchorId="0D2F774A">
          <v:shape id="_x0000_i1309" type="#_x0000_t75" style="width:51.75pt;height:33.75pt" o:ole="">
            <v:imagedata r:id="rId576" o:title=""/>
          </v:shape>
          <o:OLEObject Type="Embed" ProgID="Equation.DSMT4" ShapeID="_x0000_i1309" DrawAspect="Content" ObjectID="_1787983855" r:id="rId57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1180" w:dyaOrig="680" w14:anchorId="70FFFBEA">
          <v:shape id="_x0000_i1310" type="#_x0000_t75" style="width:59.25pt;height:33.75pt" o:ole="">
            <v:imagedata r:id="rId578" o:title=""/>
          </v:shape>
          <o:OLEObject Type="Embed" ProgID="Equation.DSMT4" ShapeID="_x0000_i1310" DrawAspect="Content" ObjectID="_1787983856" r:id="rId57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1180" w:dyaOrig="680" w14:anchorId="27703C64">
          <v:shape id="_x0000_i1311" type="#_x0000_t75" style="width:59.25pt;height:33.75pt" o:ole="">
            <v:imagedata r:id="rId580" o:title=""/>
          </v:shape>
          <o:OLEObject Type="Embed" ProgID="Equation.DSMT4" ShapeID="_x0000_i1311" DrawAspect="Content" ObjectID="_1787983857" r:id="rId581"/>
        </w:object>
      </w:r>
    </w:p>
    <w:p w14:paraId="1AC25660" w14:textId="77777777" w:rsidR="003B325F" w:rsidRPr="009D67AD" w:rsidRDefault="003B325F" w:rsidP="009D67AD">
      <w:pPr>
        <w:tabs>
          <w:tab w:val="left" w:pos="0"/>
          <w:tab w:val="left" w:pos="2183"/>
          <w:tab w:val="left" w:pos="425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2. Understanding</w:t>
      </w:r>
    </w:p>
    <w:p w14:paraId="2C7853E7" w14:textId="77777777" w:rsidR="003B325F" w:rsidRPr="009D67AD" w:rsidRDefault="003B325F" w:rsidP="009D67AD">
      <w:pPr>
        <w:tabs>
          <w:tab w:val="left" w:pos="0"/>
          <w:tab w:val="left" w:pos="2183"/>
          <w:tab w:val="left" w:pos="425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Question 1: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In the numbers: </w:t>
      </w:r>
      <w:r w:rsidR="00877DE3" w:rsidRPr="009D67AD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4900" w:dyaOrig="340" w14:anchorId="17C98FE3">
          <v:shape id="_x0000_i1312" type="#_x0000_t75" style="width:244.5pt;height:17.25pt" o:ole="">
            <v:imagedata r:id="rId582" o:title=""/>
          </v:shape>
          <o:OLEObject Type="Embed" ProgID="Equation.DSMT4" ShapeID="_x0000_i1312" DrawAspect="Content" ObjectID="_1787983858" r:id="rId583"/>
        </w:object>
      </w:r>
    </w:p>
    <w:p w14:paraId="1F379325" w14:textId="77777777" w:rsidR="003B325F" w:rsidRPr="009D67AD" w:rsidRDefault="00877DE3" w:rsidP="009D67AD">
      <w:pPr>
        <w:tabs>
          <w:tab w:val="left" w:pos="0"/>
          <w:tab w:val="left" w:pos="2183"/>
          <w:tab w:val="left" w:pos="425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4040" w:dyaOrig="340" w14:anchorId="2AA1BCDA">
          <v:shape id="_x0000_i1313" type="#_x0000_t75" style="width:202.5pt;height:17.25pt" o:ole="">
            <v:imagedata r:id="rId584" o:title=""/>
          </v:shape>
          <o:OLEObject Type="Embed" ProgID="Equation.DSMT4" ShapeID="_x0000_i1313" DrawAspect="Content" ObjectID="_1787983859" r:id="rId585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>, how many pairs of equal numbers are there?</w:t>
      </w:r>
    </w:p>
    <w:p w14:paraId="3214BE32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Has 1 pair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2 pairs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3 pairs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4 pairs</w:t>
      </w:r>
    </w:p>
    <w:p w14:paraId="60D15024" w14:textId="77777777" w:rsidR="003B325F" w:rsidRPr="009D67AD" w:rsidRDefault="003B325F" w:rsidP="009D67AD">
      <w:pPr>
        <w:tabs>
          <w:tab w:val="left" w:pos="0"/>
          <w:tab w:val="left" w:pos="2183"/>
          <w:tab w:val="left" w:pos="425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2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Give two fractions:</w:t>
      </w:r>
      <w:r w:rsidR="00877DE3"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3600" w:dyaOrig="720" w14:anchorId="19D6B251">
          <v:shape id="_x0000_i1314" type="#_x0000_t75" style="width:180pt;height:36pt" o:ole="">
            <v:imagedata r:id="rId586" o:title=""/>
          </v:shape>
          <o:OLEObject Type="Embed" ProgID="Equation.DSMT4" ShapeID="_x0000_i1314" DrawAspect="Content" ObjectID="_1787983860" r:id="rId58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Which affirmation is true?</w:t>
      </w:r>
    </w:p>
    <w:p w14:paraId="58FC55F6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P = Q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P &gt; Q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P &lt; Q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P.Q &gt; 1</w:t>
      </w:r>
    </w:p>
    <w:p w14:paraId="637A92E2" w14:textId="77777777" w:rsidR="003B325F" w:rsidRPr="009D67AD" w:rsidRDefault="003B325F" w:rsidP="009D67AD">
      <w:pPr>
        <w:tabs>
          <w:tab w:val="left" w:pos="0"/>
          <w:tab w:val="left" w:pos="2183"/>
          <w:tab w:val="left" w:pos="425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3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Of the following results, how many are correct?</w:t>
      </w:r>
    </w:p>
    <w:p w14:paraId="7061E41B" w14:textId="77777777" w:rsidR="003B325F" w:rsidRPr="009D67AD" w:rsidRDefault="003B325F" w:rsidP="009D67AD">
      <w:pPr>
        <w:tabs>
          <w:tab w:val="left" w:pos="0"/>
          <w:tab w:val="left" w:pos="2183"/>
          <w:tab w:val="left" w:pos="425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The expression </w:t>
      </w:r>
      <w:r w:rsidR="00877DE3"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2620" w:dyaOrig="740" w14:anchorId="5C838CF7">
          <v:shape id="_x0000_i1315" type="#_x0000_t75" style="width:131.25pt;height:36.75pt" o:ole="">
            <v:imagedata r:id="rId588" o:title=""/>
          </v:shape>
          <o:OLEObject Type="Embed" ProgID="Equation.DSMT4" ShapeID="_x0000_i1315" DrawAspect="Content" ObjectID="_1787983861" r:id="rId58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has a value that does not depend on the yvariable; The expression </w:t>
      </w:r>
      <w:r w:rsidR="00877DE3"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2620" w:dyaOrig="740" w14:anchorId="3DC3BAC5">
          <v:shape id="_x0000_i1316" type="#_x0000_t75" style="width:131.25pt;height:36.75pt" o:ole="">
            <v:imagedata r:id="rId590" o:title=""/>
          </v:shape>
          <o:OLEObject Type="Embed" ProgID="Equation.DSMT4" ShapeID="_x0000_i1316" DrawAspect="Content" ObjectID="_1787983862" r:id="rId59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has a value that does not depend on the variable x; The expression </w:t>
      </w:r>
      <w:r w:rsidR="00877DE3"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3400" w:dyaOrig="740" w14:anchorId="18E0E5A5">
          <v:shape id="_x0000_i1317" type="#_x0000_t75" style="width:170.25pt;height:36.75pt" o:ole="">
            <v:imagedata r:id="rId592" o:title=""/>
          </v:shape>
          <o:OLEObject Type="Embed" ProgID="Equation.DSMT4" ShapeID="_x0000_i1317" DrawAspect="Content" ObjectID="_1787983863" r:id="rId59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has a value that does not depend on the z variable; Expression</w:t>
      </w:r>
    </w:p>
    <w:p w14:paraId="7678D13F" w14:textId="77777777" w:rsidR="003B325F" w:rsidRPr="009D67AD" w:rsidRDefault="00877DE3" w:rsidP="009D67AD">
      <w:pPr>
        <w:tabs>
          <w:tab w:val="left" w:pos="0"/>
          <w:tab w:val="left" w:pos="2183"/>
          <w:tab w:val="left" w:pos="425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3400" w:dyaOrig="740" w14:anchorId="06D6A8C3">
          <v:shape id="_x0000_i1318" type="#_x0000_t75" style="width:170.25pt;height:36.75pt" o:ole="">
            <v:imagedata r:id="rId594" o:title=""/>
          </v:shape>
          <o:OLEObject Type="Embed" ProgID="Equation.DSMT4" ShapeID="_x0000_i1318" DrawAspect="Content" ObjectID="_1787983864" r:id="rId595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whose value does not depend on the variable x</w:t>
      </w:r>
    </w:p>
    <w:p w14:paraId="14005E64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is 1 correct proposition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2 correct propositions</w:t>
      </w:r>
    </w:p>
    <w:p w14:paraId="6D31E995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3 correct propositions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All 4 propositions are true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14:paraId="2EDAEF5E" w14:textId="77777777" w:rsidR="003B325F" w:rsidRPr="009D67AD" w:rsidRDefault="003B325F" w:rsidP="009D67AD">
      <w:pPr>
        <w:tabs>
          <w:tab w:val="left" w:pos="0"/>
          <w:tab w:val="left" w:pos="2183"/>
          <w:tab w:val="left" w:pos="425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4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fter performing calculations, expressions:</w:t>
      </w:r>
    </w:p>
    <w:p w14:paraId="201DB4E7" w14:textId="77777777" w:rsidR="003B325F" w:rsidRPr="009D67AD" w:rsidRDefault="00877DE3" w:rsidP="009D67AD">
      <w:pPr>
        <w:tabs>
          <w:tab w:val="left" w:pos="0"/>
          <w:tab w:val="left" w:pos="2183"/>
          <w:tab w:val="left" w:pos="425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5100" w:dyaOrig="680" w14:anchorId="7414EEB1">
          <v:shape id="_x0000_i1319" type="#_x0000_t75" style="width:255pt;height:33.75pt" o:ole="">
            <v:imagedata r:id="rId596" o:title=""/>
          </v:shape>
          <o:OLEObject Type="Embed" ProgID="Equation.DSMT4" ShapeID="_x0000_i1319" DrawAspect="Content" ObjectID="_1787983865" r:id="rId597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bbreviated as:</w:t>
      </w:r>
    </w:p>
    <w:p w14:paraId="2EB1CDE6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1180" w:dyaOrig="680" w14:anchorId="621602CC">
          <v:shape id="_x0000_i1320" type="#_x0000_t75" style="width:59.25pt;height:33.75pt" o:ole="">
            <v:imagedata r:id="rId598" o:title=""/>
          </v:shape>
          <o:OLEObject Type="Embed" ProgID="Equation.DSMT4" ShapeID="_x0000_i1320" DrawAspect="Content" ObjectID="_1787983866" r:id="rId59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1180" w:dyaOrig="680" w14:anchorId="017627C0">
          <v:shape id="_x0000_i1321" type="#_x0000_t75" style="width:59.25pt;height:33.75pt" o:ole="">
            <v:imagedata r:id="rId600" o:title=""/>
          </v:shape>
          <o:OLEObject Type="Embed" ProgID="Equation.DSMT4" ShapeID="_x0000_i1321" DrawAspect="Content" ObjectID="_1787983867" r:id="rId60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1180" w:dyaOrig="680" w14:anchorId="2CDFA9D9">
          <v:shape id="_x0000_i1322" type="#_x0000_t75" style="width:59.25pt;height:33.75pt" o:ole="">
            <v:imagedata r:id="rId602" o:title=""/>
          </v:shape>
          <o:OLEObject Type="Embed" ProgID="Equation.DSMT4" ShapeID="_x0000_i1322" DrawAspect="Content" ObjectID="_1787983868" r:id="rId60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1180" w:dyaOrig="680" w14:anchorId="1B83AD0C">
          <v:shape id="_x0000_i1323" type="#_x0000_t75" style="width:59.25pt;height:33.75pt" o:ole="">
            <v:imagedata r:id="rId604" o:title=""/>
          </v:shape>
          <o:OLEObject Type="Embed" ProgID="Equation.DSMT4" ShapeID="_x0000_i1323" DrawAspect="Content" ObjectID="_1787983869" r:id="rId605"/>
        </w:object>
      </w:r>
    </w:p>
    <w:p w14:paraId="7634AB12" w14:textId="77777777" w:rsidR="003B325F" w:rsidRPr="009D67AD" w:rsidRDefault="003B325F" w:rsidP="009D67AD">
      <w:pPr>
        <w:tabs>
          <w:tab w:val="left" w:pos="0"/>
          <w:tab w:val="left" w:pos="2183"/>
          <w:tab w:val="left" w:pos="425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5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For the expression:</w:t>
      </w:r>
    </w:p>
    <w:p w14:paraId="5D93CC6C" w14:textId="77777777" w:rsidR="003B325F" w:rsidRPr="009D67AD" w:rsidRDefault="00877DE3" w:rsidP="009D67AD">
      <w:pPr>
        <w:tabs>
          <w:tab w:val="left" w:pos="0"/>
          <w:tab w:val="left" w:pos="2183"/>
          <w:tab w:val="left" w:pos="425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8580" w:dyaOrig="720" w14:anchorId="259261B7">
          <v:shape id="_x0000_i1324" type="#_x0000_t75" style="width:429.75pt;height:36pt" o:ole="">
            <v:imagedata r:id="rId606" o:title=""/>
          </v:shape>
          <o:OLEObject Type="Embed" ProgID="Equation.DSMT4" ShapeID="_x0000_i1324" DrawAspect="Content" ObjectID="_1787983870" r:id="rId607"/>
        </w:object>
      </w:r>
      <w:r w:rsidR="003B325F" w:rsidRPr="009D67A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0A1620E2" w14:textId="77777777" w:rsidR="003B325F" w:rsidRPr="009D67AD" w:rsidRDefault="003B325F" w:rsidP="009D67AD">
      <w:pPr>
        <w:tabs>
          <w:tab w:val="left" w:pos="0"/>
          <w:tab w:val="left" w:pos="2183"/>
          <w:tab w:val="left" w:pos="425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Which affirmation is true?</w:t>
      </w:r>
    </w:p>
    <w:p w14:paraId="0DF822D2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The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value of the expression P depends only on the variable x</w:t>
      </w:r>
    </w:p>
    <w:p w14:paraId="035C85EB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lastRenderedPageBreak/>
        <w:t xml:space="preserve">B.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 value of the expression P depends only on the variable y</w:t>
      </w:r>
    </w:p>
    <w:p w14:paraId="0F8A419F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The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value of the expression P depends only on the z variable</w:t>
      </w:r>
    </w:p>
    <w:p w14:paraId="46041B8C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The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value of the expression P does not depend on the variables x,y, z</w:t>
      </w:r>
    </w:p>
    <w:p w14:paraId="26A198D6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6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he result of the calculation </w:t>
      </w:r>
      <w:r w:rsidR="00877DE3"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5820" w:dyaOrig="740" w14:anchorId="7BBB7C16">
          <v:shape id="_x0000_i1325" type="#_x0000_t75" style="width:291pt;height:36.75pt" o:ole="">
            <v:imagedata r:id="rId608" o:title=""/>
          </v:shape>
          <o:OLEObject Type="Embed" ProgID="Equation.DSMT4" ShapeID="_x0000_i1325" DrawAspect="Content" ObjectID="_1787983871" r:id="rId60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:</w:t>
      </w:r>
    </w:p>
    <w:p w14:paraId="20710E74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1440" w:dyaOrig="680" w14:anchorId="62944EF0">
          <v:shape id="_x0000_i1326" type="#_x0000_t75" style="width:1in;height:33.75pt" o:ole="">
            <v:imagedata r:id="rId610" o:title=""/>
          </v:shape>
          <o:OLEObject Type="Embed" ProgID="Equation.DSMT4" ShapeID="_x0000_i1326" DrawAspect="Content" ObjectID="_1787983872" r:id="rId61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1440" w:dyaOrig="720" w14:anchorId="6EA547D8">
          <v:shape id="_x0000_i1327" type="#_x0000_t75" style="width:1in;height:36pt" o:ole="">
            <v:imagedata r:id="rId612" o:title=""/>
          </v:shape>
          <o:OLEObject Type="Embed" ProgID="Equation.DSMT4" ShapeID="_x0000_i1327" DrawAspect="Content" ObjectID="_1787983873" r:id="rId61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1440" w:dyaOrig="720" w14:anchorId="55C21092">
          <v:shape id="_x0000_i1328" type="#_x0000_t75" style="width:1in;height:36pt" o:ole="">
            <v:imagedata r:id="rId614" o:title=""/>
          </v:shape>
          <o:OLEObject Type="Embed" ProgID="Equation.DSMT4" ShapeID="_x0000_i1328" DrawAspect="Content" ObjectID="_1787983874" r:id="rId61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1440" w:dyaOrig="720" w14:anchorId="1102887C">
          <v:shape id="_x0000_i1329" type="#_x0000_t75" style="width:1in;height:36pt" o:ole="">
            <v:imagedata r:id="rId616" o:title=""/>
          </v:shape>
          <o:OLEObject Type="Embed" ProgID="Equation.DSMT4" ShapeID="_x0000_i1329" DrawAspect="Content" ObjectID="_1787983875" r:id="rId617"/>
        </w:object>
      </w:r>
    </w:p>
    <w:p w14:paraId="2C444146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Question 7: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A definite set of fractions </w:t>
      </w:r>
      <w:r w:rsidR="00877DE3"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2680" w:dyaOrig="720" w14:anchorId="293AAF8D">
          <v:shape id="_x0000_i1330" type="#_x0000_t75" style="width:134.25pt;height:36pt" o:ole="">
            <v:imagedata r:id="rId618" o:title=""/>
          </v:shape>
          <o:OLEObject Type="Embed" ProgID="Equation.DSMT4" ShapeID="_x0000_i1330" DrawAspect="Content" ObjectID="_1787983876" r:id="rId61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:</w:t>
      </w:r>
    </w:p>
    <w:p w14:paraId="5188D8B2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For every x, y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With every x and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580" w:dyaOrig="320" w14:anchorId="4B6D7808">
          <v:shape id="_x0000_i1331" type="#_x0000_t75" style="width:28.5pt;height:15.75pt" o:ole="">
            <v:imagedata r:id="rId620" o:title=""/>
          </v:shape>
          <o:OLEObject Type="Embed" ProgID="Equation.DSMT4" ShapeID="_x0000_i1331" DrawAspect="Content" ObjectID="_1787983877" r:id="rId621"/>
        </w:object>
      </w:r>
    </w:p>
    <w:p w14:paraId="09EDFC55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For all the yas and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740" w:dyaOrig="279" w14:anchorId="41A2B382">
          <v:shape id="_x0000_i1332" type="#_x0000_t75" style="width:36.75pt;height:13.5pt" o:ole="">
            <v:imagedata r:id="rId622" o:title=""/>
          </v:shape>
          <o:OLEObject Type="Embed" ProgID="Equation.DSMT4" ShapeID="_x0000_i1332" DrawAspect="Content" ObjectID="_1787983878" r:id="rId62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For every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740" w:dyaOrig="279" w14:anchorId="19CD4B96">
          <v:shape id="_x0000_i1333" type="#_x0000_t75" style="width:36.75pt;height:13.5pt" o:ole="">
            <v:imagedata r:id="rId624" o:title=""/>
          </v:shape>
          <o:OLEObject Type="Embed" ProgID="Equation.DSMT4" ShapeID="_x0000_i1333" DrawAspect="Content" ObjectID="_1787983879" r:id="rId62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nd with every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580" w:dyaOrig="320" w14:anchorId="73D9664C">
          <v:shape id="_x0000_i1334" type="#_x0000_t75" style="width:28.5pt;height:15.75pt" o:ole="">
            <v:imagedata r:id="rId626" o:title=""/>
          </v:shape>
          <o:OLEObject Type="Embed" ProgID="Equation.DSMT4" ShapeID="_x0000_i1334" DrawAspect="Content" ObjectID="_1787983880" r:id="rId627"/>
        </w:object>
      </w:r>
    </w:p>
    <w:p w14:paraId="1D732901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3. Application</w:t>
      </w:r>
    </w:p>
    <w:p w14:paraId="65F8CF3F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Question 1: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With n being the natural number, how many minimalist fractions are there in the following fractions?</w:t>
      </w:r>
    </w:p>
    <w:p w14:paraId="15339375" w14:textId="77777777" w:rsidR="003B325F" w:rsidRPr="009D67AD" w:rsidRDefault="00877DE3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8800" w:dyaOrig="700" w14:anchorId="76366346">
          <v:shape id="_x0000_i1335" type="#_x0000_t75" style="width:439.5pt;height:35.25pt" o:ole="">
            <v:imagedata r:id="rId628" o:title=""/>
          </v:shape>
          <o:OLEObject Type="Embed" ProgID="Equation.DSMT4" ShapeID="_x0000_i1335" DrawAspect="Content" ObjectID="_1787983881" r:id="rId629"/>
        </w:object>
      </w:r>
    </w:p>
    <w:p w14:paraId="76ACB4BC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Has 1 fraction </w:t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Has 2 fractions</w:t>
      </w:r>
    </w:p>
    <w:p w14:paraId="5A9E8A34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3 fractions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="00BA4BAF"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4 fractions</w:t>
      </w:r>
    </w:p>
    <w:p w14:paraId="0F28DB1D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Question 2: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In the following equations, how many false results are there?</w:t>
      </w:r>
    </w:p>
    <w:p w14:paraId="2D6AA26E" w14:textId="77777777" w:rsidR="003B325F" w:rsidRPr="009D67AD" w:rsidRDefault="00877DE3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color w:val="002060"/>
          <w:position w:val="-66"/>
          <w:sz w:val="24"/>
          <w:szCs w:val="24"/>
        </w:rPr>
        <w:object w:dxaOrig="8360" w:dyaOrig="1440" w14:anchorId="1F8B6367">
          <v:shape id="_x0000_i1336" type="#_x0000_t75" style="width:417.75pt;height:1in" o:ole="">
            <v:imagedata r:id="rId630" o:title=""/>
          </v:shape>
          <o:OLEObject Type="Embed" ProgID="Equation.DSMT4" ShapeID="_x0000_i1336" DrawAspect="Content" ObjectID="_1787983882" r:id="rId631"/>
        </w:object>
      </w:r>
    </w:p>
    <w:p w14:paraId="6EE626F5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is 1 wrong result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2 wrong results</w:t>
      </w:r>
    </w:p>
    <w:p w14:paraId="0E716C69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3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  <w:t>false results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4 false results</w:t>
      </w:r>
    </w:p>
    <w:p w14:paraId="30589EBC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3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Give </w:t>
      </w:r>
      <w:r w:rsidR="00877DE3" w:rsidRPr="009D67AD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2640" w:dyaOrig="360" w14:anchorId="41711A58">
          <v:shape id="_x0000_i1337" type="#_x0000_t75" style="width:132pt;height:18pt" o:ole="">
            <v:imagedata r:id="rId632" o:title=""/>
          </v:shape>
          <o:OLEObject Type="Embed" ProgID="Equation.DSMT4" ShapeID="_x0000_i1337" DrawAspect="Content" ObjectID="_1787983883" r:id="rId63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. Then the value of the expression:</w:t>
      </w:r>
    </w:p>
    <w:p w14:paraId="52CE5AAD" w14:textId="77777777" w:rsidR="003B325F" w:rsidRPr="009D67AD" w:rsidRDefault="00877DE3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4680" w:dyaOrig="740" w14:anchorId="2B0C7717">
          <v:shape id="_x0000_i1338" type="#_x0000_t75" style="width:234pt;height:36.75pt" o:ole="">
            <v:imagedata r:id="rId634" o:title=""/>
          </v:shape>
          <o:OLEObject Type="Embed" ProgID="Equation.DSMT4" ShapeID="_x0000_i1338" DrawAspect="Content" ObjectID="_1787983884" r:id="rId635"/>
        </w:object>
      </w:r>
    </w:p>
    <w:p w14:paraId="51798A85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900" w:dyaOrig="680" w14:anchorId="18416E05">
          <v:shape id="_x0000_i1339" type="#_x0000_t75" style="width:45pt;height:33.75pt" o:ole="">
            <v:imagedata r:id="rId636" o:title=""/>
          </v:shape>
          <o:OLEObject Type="Embed" ProgID="Equation.DSMT4" ShapeID="_x0000_i1339" DrawAspect="Content" ObjectID="_1787983885" r:id="rId63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1080" w:dyaOrig="680" w14:anchorId="2126864B">
          <v:shape id="_x0000_i1340" type="#_x0000_t75" style="width:54pt;height:33.75pt" o:ole="">
            <v:imagedata r:id="rId638" o:title=""/>
          </v:shape>
          <o:OLEObject Type="Embed" ProgID="Equation.DSMT4" ShapeID="_x0000_i1340" DrawAspect="Content" ObjectID="_1787983886" r:id="rId63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900" w:dyaOrig="680" w14:anchorId="5DFAA1DE">
          <v:shape id="_x0000_i1341" type="#_x0000_t75" style="width:45pt;height:33.75pt" o:ole="">
            <v:imagedata r:id="rId640" o:title=""/>
          </v:shape>
          <o:OLEObject Type="Embed" ProgID="Equation.DSMT4" ShapeID="_x0000_i1341" DrawAspect="Content" ObjectID="_1787983887" r:id="rId64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1080" w:dyaOrig="680" w14:anchorId="7320AB72">
          <v:shape id="_x0000_i1342" type="#_x0000_t75" style="width:54pt;height:33.75pt" o:ole="">
            <v:imagedata r:id="rId642" o:title=""/>
          </v:shape>
          <o:OLEObject Type="Embed" ProgID="Equation.DSMT4" ShapeID="_x0000_i1342" DrawAspect="Content" ObjectID="_1787983888" r:id="rId643"/>
        </w:object>
      </w:r>
    </w:p>
    <w:p w14:paraId="3EC3EAD5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4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ick </w:t>
      </w:r>
      <w:r w:rsidR="00877DE3"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4740" w:dyaOrig="740" w14:anchorId="475E2089">
          <v:shape id="_x0000_i1343" type="#_x0000_t75" style="width:237pt;height:36.75pt" o:ole="">
            <v:imagedata r:id="rId644" o:title=""/>
          </v:shape>
          <o:OLEObject Type="Embed" ProgID="Equation.DSMT4" ShapeID="_x0000_i1343" DrawAspect="Content" ObjectID="_1787983889" r:id="rId64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:</w:t>
      </w:r>
    </w:p>
    <w:p w14:paraId="7D14B109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lastRenderedPageBreak/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999" w:dyaOrig="680" w14:anchorId="011305CF">
          <v:shape id="_x0000_i1344" type="#_x0000_t75" style="width:49.5pt;height:33.75pt" o:ole="">
            <v:imagedata r:id="rId646" o:title=""/>
          </v:shape>
          <o:OLEObject Type="Embed" ProgID="Equation.DSMT4" ShapeID="_x0000_i1344" DrawAspect="Content" ObjectID="_1787983890" r:id="rId64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999" w:dyaOrig="680" w14:anchorId="51D2881A">
          <v:shape id="_x0000_i1345" type="#_x0000_t75" style="width:49.5pt;height:33.75pt" o:ole="">
            <v:imagedata r:id="rId648" o:title=""/>
          </v:shape>
          <o:OLEObject Type="Embed" ProgID="Equation.DSMT4" ShapeID="_x0000_i1345" DrawAspect="Content" ObjectID="_1787983891" r:id="rId64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1140" w:dyaOrig="680" w14:anchorId="14BC263D">
          <v:shape id="_x0000_i1346" type="#_x0000_t75" style="width:57pt;height:33.75pt" o:ole="">
            <v:imagedata r:id="rId650" o:title=""/>
          </v:shape>
          <o:OLEObject Type="Embed" ProgID="Equation.DSMT4" ShapeID="_x0000_i1346" DrawAspect="Content" ObjectID="_1787983892" r:id="rId65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999" w:dyaOrig="680" w14:anchorId="1113BA78">
          <v:shape id="_x0000_i1347" type="#_x0000_t75" style="width:49.5pt;height:33.75pt" o:ole="">
            <v:imagedata r:id="rId652" o:title=""/>
          </v:shape>
          <o:OLEObject Type="Embed" ProgID="Equation.DSMT4" ShapeID="_x0000_i1347" DrawAspect="Content" ObjectID="_1787983893" r:id="rId653"/>
        </w:object>
      </w:r>
    </w:p>
    <w:p w14:paraId="1DD8A74C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5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he </w:t>
      </w:r>
      <w:r w:rsidR="00877DE3" w:rsidRPr="009D67AD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1760" w:dyaOrig="680" w14:anchorId="3CE54BEF">
          <v:shape id="_x0000_i1348" type="#_x0000_t75" style="width:87.75pt;height:33.75pt" o:ole="">
            <v:imagedata r:id="rId654" o:title=""/>
          </v:shape>
          <o:OLEObject Type="Embed" ProgID="Equation.DSMT4" ShapeID="_x0000_i1348" DrawAspect="Content" ObjectID="_1787983894" r:id="rId65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most valuable fraction is:</w:t>
      </w:r>
    </w:p>
    <w:p w14:paraId="1B96E05C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5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10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1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3</w:t>
      </w:r>
    </w:p>
    <w:p w14:paraId="0629E36C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Question 6: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The fraction </w:t>
      </w:r>
      <w:r w:rsidR="00877DE3" w:rsidRPr="009D67AD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1800" w:dyaOrig="680" w14:anchorId="439EEE75">
          <v:shape id="_x0000_i1349" type="#_x0000_t75" style="width:90pt;height:33.75pt" o:ole="">
            <v:imagedata r:id="rId656" o:title=""/>
          </v:shape>
          <o:OLEObject Type="Embed" ProgID="Equation.DSMT4" ShapeID="_x0000_i1349" DrawAspect="Content" ObjectID="_1787983895" r:id="rId65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with the smallest value is:</w:t>
      </w:r>
    </w:p>
    <w:p w14:paraId="100649FA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-8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-2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-5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-1</w:t>
      </w:r>
    </w:p>
    <w:p w14:paraId="5C50C7F2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Question 7: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Shortening the expression </w:t>
      </w:r>
      <w:r w:rsidR="00877DE3" w:rsidRPr="009D67AD">
        <w:rPr>
          <w:rFonts w:ascii="Times New Roman" w:hAnsi="Times New Roman" w:cs="Times New Roman"/>
          <w:color w:val="002060"/>
          <w:position w:val="-32"/>
          <w:sz w:val="24"/>
          <w:szCs w:val="24"/>
        </w:rPr>
        <w:object w:dxaOrig="5780" w:dyaOrig="780" w14:anchorId="432EE827">
          <v:shape id="_x0000_i1350" type="#_x0000_t75" style="width:288.75pt;height:39pt" o:ole="">
            <v:imagedata r:id="rId658" o:title=""/>
          </v:shape>
          <o:OLEObject Type="Embed" ProgID="Equation.DSMT4" ShapeID="_x0000_i1350" DrawAspect="Content" ObjectID="_1787983896" r:id="rId65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gives us which result is correct?</w:t>
      </w:r>
    </w:p>
    <w:p w14:paraId="22137DBC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900" w:dyaOrig="720" w14:anchorId="798CFE5A">
          <v:shape id="_x0000_i1351" type="#_x0000_t75" style="width:45pt;height:36pt" o:ole="">
            <v:imagedata r:id="rId660" o:title=""/>
          </v:shape>
          <o:OLEObject Type="Embed" ProgID="Equation.DSMT4" ShapeID="_x0000_i1351" DrawAspect="Content" ObjectID="_1787983897" r:id="rId66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900" w:dyaOrig="720" w14:anchorId="3106A8E6">
          <v:shape id="_x0000_i1352" type="#_x0000_t75" style="width:45pt;height:36pt" o:ole="">
            <v:imagedata r:id="rId662" o:title=""/>
          </v:shape>
          <o:OLEObject Type="Embed" ProgID="Equation.DSMT4" ShapeID="_x0000_i1352" DrawAspect="Content" ObjectID="_1787983898" r:id="rId66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1260" w:dyaOrig="720" w14:anchorId="678A501A">
          <v:shape id="_x0000_i1353" type="#_x0000_t75" style="width:63pt;height:36pt" o:ole="">
            <v:imagedata r:id="rId664" o:title=""/>
          </v:shape>
          <o:OLEObject Type="Embed" ProgID="Equation.DSMT4" ShapeID="_x0000_i1353" DrawAspect="Content" ObjectID="_1787983899" r:id="rId66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1260" w:dyaOrig="720" w14:anchorId="402FD966">
          <v:shape id="_x0000_i1354" type="#_x0000_t75" style="width:63pt;height:36pt" o:ole="">
            <v:imagedata r:id="rId666" o:title=""/>
          </v:shape>
          <o:OLEObject Type="Embed" ProgID="Equation.DSMT4" ShapeID="_x0000_i1354" DrawAspect="Content" ObjectID="_1787983900" r:id="rId667"/>
        </w:object>
      </w:r>
    </w:p>
    <w:p w14:paraId="60BDA6EB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4. High applicability</w:t>
      </w:r>
    </w:p>
    <w:p w14:paraId="66B969A0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Question 1: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Give </w:t>
      </w:r>
      <w:r w:rsidR="00877DE3" w:rsidRPr="009D67AD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1140" w:dyaOrig="680" w14:anchorId="06B403BC">
          <v:shape id="_x0000_i1355" type="#_x0000_t75" style="width:57pt;height:33.75pt" o:ole="">
            <v:imagedata r:id="rId668" o:title=""/>
          </v:shape>
          <o:OLEObject Type="Embed" ProgID="Equation.DSMT4" ShapeID="_x0000_i1355" DrawAspect="Content" ObjectID="_1787983901" r:id="rId66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. Then the value of the fraction </w:t>
      </w:r>
      <w:r w:rsidR="00877DE3"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2040" w:dyaOrig="740" w14:anchorId="4300096E">
          <v:shape id="_x0000_i1356" type="#_x0000_t75" style="width:102pt;height:36.75pt" o:ole="">
            <v:imagedata r:id="rId670" o:title=""/>
          </v:shape>
          <o:OLEObject Type="Embed" ProgID="Equation.DSMT4" ShapeID="_x0000_i1356" DrawAspect="Content" ObjectID="_1787983902" r:id="rId67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:</w:t>
      </w:r>
    </w:p>
    <w:p w14:paraId="7215FA4F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3540" w:dyaOrig="740" w14:anchorId="73769B66">
          <v:shape id="_x0000_i1357" type="#_x0000_t75" style="width:177pt;height:36.75pt" o:ole="">
            <v:imagedata r:id="rId672" o:title=""/>
          </v:shape>
          <o:OLEObject Type="Embed" ProgID="Equation.DSMT4" ShapeID="_x0000_i1357" DrawAspect="Content" ObjectID="_1787983903" r:id="rId67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3540" w:dyaOrig="740" w14:anchorId="28347B1D">
          <v:shape id="_x0000_i1358" type="#_x0000_t75" style="width:177pt;height:36.75pt" o:ole="">
            <v:imagedata r:id="rId674" o:title=""/>
          </v:shape>
          <o:OLEObject Type="Embed" ProgID="Equation.DSMT4" ShapeID="_x0000_i1358" DrawAspect="Content" ObjectID="_1787983904" r:id="rId67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5030AB13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3540" w:dyaOrig="740" w14:anchorId="0063C01C">
          <v:shape id="_x0000_i1359" type="#_x0000_t75" style="width:177pt;height:36.75pt" o:ole="">
            <v:imagedata r:id="rId676" o:title=""/>
          </v:shape>
          <o:OLEObject Type="Embed" ProgID="Equation.DSMT4" ShapeID="_x0000_i1359" DrawAspect="Content" ObjectID="_1787983905" r:id="rId67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30"/>
          <w:sz w:val="24"/>
          <w:szCs w:val="24"/>
        </w:rPr>
        <w:object w:dxaOrig="3540" w:dyaOrig="740" w14:anchorId="0DCDAAF9">
          <v:shape id="_x0000_i1360" type="#_x0000_t75" style="width:177pt;height:36.75pt" o:ole="">
            <v:imagedata r:id="rId678" o:title=""/>
          </v:shape>
          <o:OLEObject Type="Embed" ProgID="Equation.DSMT4" ShapeID="_x0000_i1360" DrawAspect="Content" ObjectID="_1787983906" r:id="rId67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761FD3D6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Question 2: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Give </w:t>
      </w:r>
      <w:r w:rsidR="00877DE3" w:rsidRPr="009D67AD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2600" w:dyaOrig="360" w14:anchorId="2624B9CC">
          <v:shape id="_x0000_i1361" type="#_x0000_t75" style="width:130.5pt;height:18pt" o:ole="">
            <v:imagedata r:id="rId680" o:title=""/>
          </v:shape>
          <o:OLEObject Type="Embed" ProgID="Equation.DSMT4" ShapeID="_x0000_i1361" DrawAspect="Content" ObjectID="_1787983907" r:id="rId68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. Then the value of the expression </w:t>
      </w:r>
      <w:r w:rsidR="00877DE3"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3360" w:dyaOrig="740" w14:anchorId="69F896D0">
          <v:shape id="_x0000_i1362" type="#_x0000_t75" style="width:168pt;height:36.75pt" o:ole="">
            <v:imagedata r:id="rId682" o:title=""/>
          </v:shape>
          <o:OLEObject Type="Embed" ProgID="Equation.DSMT4" ShapeID="_x0000_i1362" DrawAspect="Content" ObjectID="_1787983908" r:id="rId68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is:</w:t>
      </w:r>
    </w:p>
    <w:p w14:paraId="3E0EB413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680" w:dyaOrig="680" w14:anchorId="00BE9577">
          <v:shape id="_x0000_i1363" type="#_x0000_t75" style="width:33.75pt;height:33.75pt" o:ole="">
            <v:imagedata r:id="rId684" o:title=""/>
          </v:shape>
          <o:OLEObject Type="Embed" ProgID="Equation.DSMT4" ShapeID="_x0000_i1363" DrawAspect="Content" ObjectID="_1787983909" r:id="rId68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680" w:dyaOrig="680" w14:anchorId="2A7898ED">
          <v:shape id="_x0000_i1364" type="#_x0000_t75" style="width:33.75pt;height:33.75pt" o:ole="">
            <v:imagedata r:id="rId686" o:title=""/>
          </v:shape>
          <o:OLEObject Type="Embed" ProgID="Equation.DSMT4" ShapeID="_x0000_i1364" DrawAspect="Content" ObjectID="_1787983910" r:id="rId68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680" w:dyaOrig="680" w14:anchorId="6F8F7365">
          <v:shape id="_x0000_i1365" type="#_x0000_t75" style="width:33.75pt;height:33.75pt" o:ole="">
            <v:imagedata r:id="rId688" o:title=""/>
          </v:shape>
          <o:OLEObject Type="Embed" ProgID="Equation.DSMT4" ShapeID="_x0000_i1365" DrawAspect="Content" ObjectID="_1787983911" r:id="rId68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660" w:dyaOrig="680" w14:anchorId="6D4AD0FA">
          <v:shape id="_x0000_i1366" type="#_x0000_t75" style="width:33pt;height:33.75pt" o:ole="">
            <v:imagedata r:id="rId690" o:title=""/>
          </v:shape>
          <o:OLEObject Type="Embed" ProgID="Equation.DSMT4" ShapeID="_x0000_i1366" DrawAspect="Content" ObjectID="_1787983912" r:id="rId691"/>
        </w:object>
      </w:r>
    </w:p>
    <w:p w14:paraId="551F1624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Question 3: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Give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2000" w:dyaOrig="380" w14:anchorId="6A4002F9">
          <v:shape id="_x0000_i1367" type="#_x0000_t75" style="width:100.5pt;height:18.75pt" o:ole="">
            <v:imagedata r:id="rId692" o:title=""/>
          </v:shape>
          <o:OLEObject Type="Embed" ProgID="Equation.DSMT4" ShapeID="_x0000_i1367" DrawAspect="Content" ObjectID="_1787983913" r:id="rId69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. </w:t>
      </w:r>
      <w:r w:rsidR="00877DE3"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2560" w:dyaOrig="720" w14:anchorId="34BF09E9">
          <v:shape id="_x0000_i1368" type="#_x0000_t75" style="width:128.25pt;height:36pt" o:ole="">
            <v:imagedata r:id="rId694" o:title=""/>
          </v:shape>
          <o:OLEObject Type="Embed" ProgID="Equation.DSMT4" ShapeID="_x0000_i1368" DrawAspect="Content" ObjectID="_1787983914" r:id="rId69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How many different values can an expression get?</w:t>
      </w:r>
    </w:p>
    <w:p w14:paraId="24A149BB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Countless different values</w:t>
      </w:r>
      <w:r w:rsidR="00BA4BAF"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4 different values</w:t>
      </w:r>
    </w:p>
    <w:p w14:paraId="5A965EED" w14:textId="77777777" w:rsidR="003B325F" w:rsidRPr="009D67AD" w:rsidRDefault="003B325F" w:rsidP="009D67AD">
      <w:pPr>
        <w:tabs>
          <w:tab w:val="left" w:pos="851"/>
          <w:tab w:val="left" w:pos="4820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There are 2 different values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All three of the above answers are wrong</w:t>
      </w:r>
    </w:p>
    <w:p w14:paraId="55C49BB0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Question 4: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Valuable products </w:t>
      </w:r>
      <w:r w:rsidR="00877DE3" w:rsidRPr="009D67AD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4400" w:dyaOrig="700" w14:anchorId="1FEC085D">
          <v:shape id="_x0000_i1369" type="#_x0000_t75" style="width:219.75pt;height:35.25pt" o:ole="">
            <v:imagedata r:id="rId696" o:title=""/>
          </v:shape>
          <o:OLEObject Type="Embed" ProgID="Equation.DSMT4" ShapeID="_x0000_i1369" DrawAspect="Content" ObjectID="_1787983915" r:id="rId69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re:</w:t>
      </w:r>
    </w:p>
    <w:p w14:paraId="729596DC" w14:textId="77777777" w:rsidR="003B325F" w:rsidRPr="009D67AD" w:rsidRDefault="003B325F" w:rsidP="009D67AD">
      <w:pPr>
        <w:tabs>
          <w:tab w:val="left" w:pos="0"/>
          <w:tab w:val="left" w:pos="2183"/>
          <w:tab w:val="left" w:pos="4309"/>
          <w:tab w:val="left" w:pos="6521"/>
        </w:tabs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lastRenderedPageBreak/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940" w:dyaOrig="680" w14:anchorId="3D098DA9">
          <v:shape id="_x0000_i1370" type="#_x0000_t75" style="width:47.25pt;height:33.75pt" o:ole="">
            <v:imagedata r:id="rId698" o:title=""/>
          </v:shape>
          <o:OLEObject Type="Embed" ProgID="Equation.DSMT4" ShapeID="_x0000_i1370" DrawAspect="Content" ObjectID="_1787983916" r:id="rId69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940" w:dyaOrig="680" w14:anchorId="328C56E0">
          <v:shape id="_x0000_i1371" type="#_x0000_t75" style="width:47.25pt;height:33.75pt" o:ole="">
            <v:imagedata r:id="rId700" o:title=""/>
          </v:shape>
          <o:OLEObject Type="Embed" ProgID="Equation.DSMT4" ShapeID="_x0000_i1371" DrawAspect="Content" ObjectID="_1787983917" r:id="rId70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940" w:dyaOrig="680" w14:anchorId="4CED97FB">
          <v:shape id="_x0000_i1372" type="#_x0000_t75" style="width:47.25pt;height:33.75pt" o:ole="">
            <v:imagedata r:id="rId702" o:title=""/>
          </v:shape>
          <o:OLEObject Type="Embed" ProgID="Equation.DSMT4" ShapeID="_x0000_i1372" DrawAspect="Content" ObjectID="_1787983918" r:id="rId70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920" w:dyaOrig="680" w14:anchorId="51EC5266">
          <v:shape id="_x0000_i1373" type="#_x0000_t75" style="width:45.75pt;height:33.75pt" o:ole="">
            <v:imagedata r:id="rId704" o:title=""/>
          </v:shape>
          <o:OLEObject Type="Embed" ProgID="Equation.DSMT4" ShapeID="_x0000_i1373" DrawAspect="Content" ObjectID="_1787983919" r:id="rId705"/>
        </w:object>
      </w:r>
    </w:p>
    <w:p w14:paraId="6FC973A6" w14:textId="77777777" w:rsidR="006B6678" w:rsidRPr="009D67AD" w:rsidRDefault="006B6678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5. 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Valuable credits </w:t>
      </w:r>
      <w:r w:rsidR="00877DE3" w:rsidRPr="009D67AD">
        <w:rPr>
          <w:rFonts w:ascii="Times New Roman" w:hAnsi="Times New Roman" w:cs="Times New Roman"/>
          <w:color w:val="002060"/>
          <w:position w:val="-36"/>
          <w:sz w:val="24"/>
          <w:szCs w:val="24"/>
        </w:rPr>
        <w:object w:dxaOrig="4720" w:dyaOrig="859" w14:anchorId="7221E134">
          <v:shape id="_x0000_i1374" type="#_x0000_t75" style="width:236.25pt;height:43.5pt" o:ole="">
            <v:imagedata r:id="rId706" o:title=""/>
          </v:shape>
          <o:OLEObject Type="Embed" ProgID="Equation.DSMT4" ShapeID="_x0000_i1374" DrawAspect="Content" ObjectID="_1787983920" r:id="rId70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re:</w:t>
      </w:r>
    </w:p>
    <w:p w14:paraId="1E669FB8" w14:textId="77777777" w:rsidR="006B6678" w:rsidRPr="009D67AD" w:rsidRDefault="006B6678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2079" w:dyaOrig="800" w14:anchorId="18C9730A">
          <v:shape id="_x0000_i1375" type="#_x0000_t75" style="width:104.25pt;height:39.75pt" o:ole="">
            <v:imagedata r:id="rId708" o:title=""/>
          </v:shape>
          <o:OLEObject Type="Embed" ProgID="Equation.DSMT4" ShapeID="_x0000_i1375" DrawAspect="Content" ObjectID="_1787983921" r:id="rId70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2079" w:dyaOrig="800" w14:anchorId="034F16E3">
          <v:shape id="_x0000_i1376" type="#_x0000_t75" style="width:104.25pt;height:39.75pt" o:ole="">
            <v:imagedata r:id="rId710" o:title=""/>
          </v:shape>
          <o:OLEObject Type="Embed" ProgID="Equation.DSMT4" ShapeID="_x0000_i1376" DrawAspect="Content" ObjectID="_1787983922" r:id="rId71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14:paraId="620A056C" w14:textId="77777777" w:rsidR="006B6678" w:rsidRPr="009D67AD" w:rsidRDefault="006B6678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2079" w:dyaOrig="800" w14:anchorId="0C2DA430">
          <v:shape id="_x0000_i1377" type="#_x0000_t75" style="width:104.25pt;height:39.75pt" o:ole="">
            <v:imagedata r:id="rId712" o:title=""/>
          </v:shape>
          <o:OLEObject Type="Embed" ProgID="Equation.DSMT4" ShapeID="_x0000_i1377" DrawAspect="Content" ObjectID="_1787983923" r:id="rId71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34"/>
          <w:sz w:val="24"/>
          <w:szCs w:val="24"/>
        </w:rPr>
        <w:object w:dxaOrig="1960" w:dyaOrig="800" w14:anchorId="4E006EE0">
          <v:shape id="_x0000_i1378" type="#_x0000_t75" style="width:98.25pt;height:39.75pt" o:ole="">
            <v:imagedata r:id="rId714" o:title=""/>
          </v:shape>
          <o:OLEObject Type="Embed" ProgID="Equation.DSMT4" ShapeID="_x0000_i1378" DrawAspect="Content" ObjectID="_1787983924" r:id="rId71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14:paraId="357EE730" w14:textId="77777777" w:rsidR="006B6678" w:rsidRPr="009D67AD" w:rsidRDefault="006B6678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6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Give </w:t>
      </w:r>
      <w:r w:rsidR="00877DE3"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1120" w:dyaOrig="720" w14:anchorId="01AA6302">
          <v:shape id="_x0000_i1379" type="#_x0000_t75" style="width:56.25pt;height:36pt" o:ole="">
            <v:imagedata r:id="rId716" o:title=""/>
          </v:shape>
          <o:OLEObject Type="Embed" ProgID="Equation.DSMT4" ShapeID="_x0000_i1379" DrawAspect="Content" ObjectID="_1787983925" r:id="rId71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; </w:t>
      </w:r>
      <w:r w:rsidR="00877DE3"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1140" w:dyaOrig="720" w14:anchorId="00A4ED8A">
          <v:shape id="_x0000_i1380" type="#_x0000_t75" style="width:57pt;height:36pt" o:ole="">
            <v:imagedata r:id="rId718" o:title=""/>
          </v:shape>
          <o:OLEObject Type="Embed" ProgID="Equation.DSMT4" ShapeID="_x0000_i1380" DrawAspect="Content" ObjectID="_1787983926" r:id="rId71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; </w:t>
      </w:r>
      <w:r w:rsidR="00877DE3" w:rsidRPr="009D67AD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1100" w:dyaOrig="680" w14:anchorId="5239883F">
          <v:shape id="_x0000_i1381" type="#_x0000_t75" style="width:54.75pt;height:33.75pt" o:ole="">
            <v:imagedata r:id="rId720" o:title=""/>
          </v:shape>
          <o:OLEObject Type="Embed" ProgID="Equation.DSMT4" ShapeID="_x0000_i1381" DrawAspect="Content" ObjectID="_1787983927" r:id="rId72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. Which affirmation is true?</w:t>
      </w:r>
    </w:p>
    <w:p w14:paraId="6077E5F1" w14:textId="77777777" w:rsidR="006B6678" w:rsidRPr="009D67AD" w:rsidRDefault="006B6678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="00877DE3" w:rsidRPr="009D67AD">
        <w:rPr>
          <w:rFonts w:ascii="Times New Roman" w:hAnsi="Times New Roman" w:cs="Times New Roman"/>
          <w:b/>
          <w:color w:val="002060"/>
          <w:position w:val="-10"/>
          <w:sz w:val="24"/>
          <w:szCs w:val="24"/>
        </w:rPr>
        <w:object w:dxaOrig="2120" w:dyaOrig="320" w14:anchorId="042CC3CF">
          <v:shape id="_x0000_i1382" type="#_x0000_t75" style="width:105.75pt;height:15.75pt" o:ole="">
            <v:imagedata r:id="rId722" o:title=""/>
          </v:shape>
          <o:OLEObject Type="Embed" ProgID="Equation.DSMT4" ShapeID="_x0000_i1382" DrawAspect="Content" ObjectID="_1787983928" r:id="rId72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877DE3" w:rsidRPr="009D67AD">
        <w:rPr>
          <w:rFonts w:ascii="Times New Roman" w:hAnsi="Times New Roman" w:cs="Times New Roman"/>
          <w:b/>
          <w:color w:val="002060"/>
          <w:position w:val="-10"/>
          <w:sz w:val="24"/>
          <w:szCs w:val="24"/>
        </w:rPr>
        <w:object w:dxaOrig="2160" w:dyaOrig="320" w14:anchorId="44608449">
          <v:shape id="_x0000_i1383" type="#_x0000_t75" style="width:108pt;height:15.75pt" o:ole="">
            <v:imagedata r:id="rId724" o:title=""/>
          </v:shape>
          <o:OLEObject Type="Embed" ProgID="Equation.DSMT4" ShapeID="_x0000_i1383" DrawAspect="Content" ObjectID="_1787983929" r:id="rId72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14:paraId="72BD2FA8" w14:textId="77777777" w:rsidR="006B6678" w:rsidRPr="009D67AD" w:rsidRDefault="006B6678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="00877DE3" w:rsidRPr="009D67AD">
        <w:rPr>
          <w:rFonts w:ascii="Times New Roman" w:hAnsi="Times New Roman" w:cs="Times New Roman"/>
          <w:b/>
          <w:color w:val="002060"/>
          <w:position w:val="-10"/>
          <w:sz w:val="24"/>
          <w:szCs w:val="24"/>
        </w:rPr>
        <w:object w:dxaOrig="1980" w:dyaOrig="320" w14:anchorId="45BFC52D">
          <v:shape id="_x0000_i1384" type="#_x0000_t75" style="width:99pt;height:15.75pt" o:ole="">
            <v:imagedata r:id="rId726" o:title=""/>
          </v:shape>
          <o:OLEObject Type="Embed" ProgID="Equation.DSMT4" ShapeID="_x0000_i1384" DrawAspect="Content" ObjectID="_1787983930" r:id="rId72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="00877DE3" w:rsidRPr="009D67AD">
        <w:rPr>
          <w:rFonts w:ascii="Times New Roman" w:hAnsi="Times New Roman" w:cs="Times New Roman"/>
          <w:b/>
          <w:color w:val="002060"/>
          <w:position w:val="-10"/>
          <w:sz w:val="24"/>
          <w:szCs w:val="24"/>
        </w:rPr>
        <w:object w:dxaOrig="2160" w:dyaOrig="320" w14:anchorId="68FC3553">
          <v:shape id="_x0000_i1385" type="#_x0000_t75" style="width:108pt;height:15.75pt" o:ole="">
            <v:imagedata r:id="rId728" o:title=""/>
          </v:shape>
          <o:OLEObject Type="Embed" ProgID="Equation.DSMT4" ShapeID="_x0000_i1385" DrawAspect="Content" ObjectID="_1787983931" r:id="rId729"/>
        </w:object>
      </w:r>
    </w:p>
    <w:p w14:paraId="5EDA2974" w14:textId="77777777" w:rsidR="006B6678" w:rsidRPr="009D67AD" w:rsidRDefault="006B6678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7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Give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340" w:dyaOrig="320" w14:anchorId="2E969329">
          <v:shape id="_x0000_i1386" type="#_x0000_t75" style="width:66.75pt;height:15.75pt" o:ole="">
            <v:imagedata r:id="rId730" o:title=""/>
          </v:shape>
          <o:OLEObject Type="Embed" ProgID="Equation.DSMT4" ShapeID="_x0000_i1386" DrawAspect="Content" ObjectID="_1787983932" r:id="rId73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nd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00" w:dyaOrig="220" w14:anchorId="619855D9">
          <v:shape id="_x0000_i1387" type="#_x0000_t75" style="width:9.75pt;height:11.25pt" o:ole="">
            <v:imagedata r:id="rId732" o:title=""/>
          </v:shape>
          <o:OLEObject Type="Embed" ProgID="Equation.DSMT4" ShapeID="_x0000_i1387" DrawAspect="Content" ObjectID="_1787983933" r:id="rId73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,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220" w:dyaOrig="260" w14:anchorId="2C224A63">
          <v:shape id="_x0000_i1388" type="#_x0000_t75" style="width:11.25pt;height:12.75pt" o:ole="">
            <v:imagedata r:id="rId734" o:title=""/>
          </v:shape>
          <o:OLEObject Type="Embed" ProgID="Equation.DSMT4" ShapeID="_x0000_i1388" DrawAspect="Content" ObjectID="_1787983934" r:id="rId73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, </w:t>
      </w:r>
      <w:r w:rsidR="00877DE3" w:rsidRPr="009D67AD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00" w:dyaOrig="200" w14:anchorId="3A8C88AA">
          <v:shape id="_x0000_i1389" type="#_x0000_t75" style="width:9.75pt;height:9.75pt" o:ole="">
            <v:imagedata r:id="rId736" o:title=""/>
          </v:shape>
          <o:OLEObject Type="Embed" ProgID="Equation.DSMT4" ShapeID="_x0000_i1389" DrawAspect="Content" ObjectID="_1787983935" r:id="rId73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double one different. Considering </w:t>
      </w:r>
      <w:r w:rsidR="00877DE3"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1420" w:dyaOrig="740" w14:anchorId="3C63AD49">
          <v:shape id="_x0000_i1390" type="#_x0000_t75" style="width:71.25pt;height:36.75pt" o:ole="">
            <v:imagedata r:id="rId738" o:title=""/>
          </v:shape>
          <o:OLEObject Type="Embed" ProgID="Equation.DSMT4" ShapeID="_x0000_i1390" DrawAspect="Content" ObjectID="_1787983936" r:id="rId73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; </w:t>
      </w:r>
      <w:r w:rsidR="00877DE3"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1440" w:dyaOrig="740" w14:anchorId="56FBA6F4">
          <v:shape id="_x0000_i1391" type="#_x0000_t75" style="width:1in;height:36.75pt" o:ole="">
            <v:imagedata r:id="rId740" o:title=""/>
          </v:shape>
          <o:OLEObject Type="Embed" ProgID="Equation.DSMT4" ShapeID="_x0000_i1391" DrawAspect="Content" ObjectID="_1787983937" r:id="rId74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; </w:t>
      </w:r>
      <w:r w:rsidR="00877DE3" w:rsidRPr="009D67A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1420" w:dyaOrig="740" w14:anchorId="0F40CBE4">
          <v:shape id="_x0000_i1392" type="#_x0000_t75" style="width:71.25pt;height:36.75pt" o:ole="">
            <v:imagedata r:id="rId742" o:title=""/>
          </v:shape>
          <o:OLEObject Type="Embed" ProgID="Equation.DSMT4" ShapeID="_x0000_i1392" DrawAspect="Content" ObjectID="_1787983938" r:id="rId74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. Which affirmation is true?</w:t>
      </w:r>
    </w:p>
    <w:p w14:paraId="727536DB" w14:textId="77777777" w:rsidR="006B6678" w:rsidRPr="009D67AD" w:rsidRDefault="006B6678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A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Product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700" w:dyaOrig="320" w14:anchorId="43DA96DC">
          <v:shape id="_x0000_i1393" type="#_x0000_t75" style="width:35.25pt;height:15.75pt" o:ole="">
            <v:imagedata r:id="rId744" o:title=""/>
          </v:shape>
          <o:OLEObject Type="Embed" ProgID="Equation.DSMT4" ShapeID="_x0000_i1393" DrawAspect="Content" ObjectID="_1787983939" r:id="rId74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>whose value is always a constant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14:paraId="15C66918" w14:textId="77777777" w:rsidR="006B6678" w:rsidRPr="009D67AD" w:rsidRDefault="006B6678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ccumulating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700" w:dyaOrig="320" w14:anchorId="33DA5622">
          <v:shape id="_x0000_i1394" type="#_x0000_t75" style="width:35.25pt;height:15.75pt" o:ole="">
            <v:imagedata r:id="rId746" o:title=""/>
          </v:shape>
          <o:OLEObject Type="Embed" ProgID="Equation.DSMT4" ShapeID="_x0000_i1394" DrawAspect="Content" ObjectID="_1787983940" r:id="rId74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 multitude of different values, depending on the values of the variables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00" w:dyaOrig="220" w14:anchorId="5A271285">
          <v:shape id="_x0000_i1395" type="#_x0000_t75" style="width:9.75pt;height:11.25pt" o:ole="">
            <v:imagedata r:id="rId748" o:title=""/>
          </v:shape>
          <o:OLEObject Type="Embed" ProgID="Equation.DSMT4" ShapeID="_x0000_i1395" DrawAspect="Content" ObjectID="_1787983941" r:id="rId74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,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220" w:dyaOrig="260" w14:anchorId="27FE4CB0">
          <v:shape id="_x0000_i1396" type="#_x0000_t75" style="width:11.25pt;height:12.75pt" o:ole="">
            <v:imagedata r:id="rId750" o:title=""/>
          </v:shape>
          <o:OLEObject Type="Embed" ProgID="Equation.DSMT4" ShapeID="_x0000_i1396" DrawAspect="Content" ObjectID="_1787983942" r:id="rId75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, </w:t>
      </w:r>
      <w:r w:rsidR="00877DE3" w:rsidRPr="009D67AD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00" w:dyaOrig="200" w14:anchorId="61D0C3A4">
          <v:shape id="_x0000_i1397" type="#_x0000_t75" style="width:9.75pt;height:9.75pt" o:ole="">
            <v:imagedata r:id="rId752" o:title=""/>
          </v:shape>
          <o:OLEObject Type="Embed" ProgID="Equation.DSMT4" ShapeID="_x0000_i1397" DrawAspect="Content" ObjectID="_1787983943" r:id="rId753"/>
        </w:object>
      </w:r>
    </w:p>
    <w:p w14:paraId="77BA892B" w14:textId="77777777" w:rsidR="006B6678" w:rsidRPr="009D67AD" w:rsidRDefault="006B6678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C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Product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700" w:dyaOrig="320" w14:anchorId="20EE6444">
          <v:shape id="_x0000_i1398" type="#_x0000_t75" style="width:35.25pt;height:15.75pt" o:ole="">
            <v:imagedata r:id="rId754" o:title=""/>
          </v:shape>
          <o:OLEObject Type="Embed" ProgID="Equation.DSMT4" ShapeID="_x0000_i1398" DrawAspect="Content" ObjectID="_1787983944" r:id="rId75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get two different values, depending on the value of the variables </w:t>
      </w:r>
      <w:bookmarkStart w:id="0" w:name="OLE_LINK1"/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00" w:dyaOrig="220" w14:anchorId="74893794">
          <v:shape id="_x0000_i1399" type="#_x0000_t75" style="width:9.75pt;height:11.25pt" o:ole="">
            <v:imagedata r:id="rId756" o:title=""/>
          </v:shape>
          <o:OLEObject Type="Embed" ProgID="Equation.DSMT4" ShapeID="_x0000_i1399" DrawAspect="Content" ObjectID="_1787983945" r:id="rId75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,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220" w:dyaOrig="260" w14:anchorId="4F260F6B">
          <v:shape id="_x0000_i1400" type="#_x0000_t75" style="width:11.25pt;height:12.75pt" o:ole="">
            <v:imagedata r:id="rId758" o:title=""/>
          </v:shape>
          <o:OLEObject Type="Embed" ProgID="Equation.DSMT4" ShapeID="_x0000_i1400" DrawAspect="Content" ObjectID="_1787983946" r:id="rId759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, </w:t>
      </w:r>
      <w:bookmarkEnd w:id="0"/>
      <w:r w:rsidR="00877DE3" w:rsidRPr="009D67AD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00" w:dyaOrig="200" w14:anchorId="022A5005">
          <v:shape id="_x0000_i1401" type="#_x0000_t75" style="width:9.75pt;height:9.75pt" o:ole="">
            <v:imagedata r:id="rId760" o:title=""/>
          </v:shape>
          <o:OLEObject Type="Embed" ProgID="Equation.DSMT4" ShapeID="_x0000_i1401" DrawAspect="Content" ObjectID="_1787983947" r:id="rId761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14:paraId="4A2D3374" w14:textId="77777777" w:rsidR="006B6678" w:rsidRPr="009D67AD" w:rsidRDefault="006B6678" w:rsidP="009D67AD">
      <w:pPr>
        <w:spacing w:line="24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9D67AD">
        <w:rPr>
          <w:rFonts w:ascii="Times New Roman" w:hAnsi="Times New Roman" w:cs="Times New Roman"/>
          <w:b/>
          <w:color w:val="002060"/>
          <w:sz w:val="24"/>
          <w:szCs w:val="24"/>
        </w:rPr>
        <w:t>D.</w: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Accumulating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700" w:dyaOrig="320" w14:anchorId="2C4C829F">
          <v:shape id="_x0000_i1402" type="#_x0000_t75" style="width:35.25pt;height:15.75pt" o:ole="">
            <v:imagedata r:id="rId762" o:title=""/>
          </v:shape>
          <o:OLEObject Type="Embed" ProgID="Equation.DSMT4" ShapeID="_x0000_i1402" DrawAspect="Content" ObjectID="_1787983948" r:id="rId763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three different values, depending on the values of the variables </w:t>
      </w:r>
      <w:r w:rsidR="00877DE3" w:rsidRPr="009D67A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00" w:dyaOrig="220" w14:anchorId="0E3BC716">
          <v:shape id="_x0000_i1403" type="#_x0000_t75" style="width:9.75pt;height:11.25pt" o:ole="">
            <v:imagedata r:id="rId764" o:title=""/>
          </v:shape>
          <o:OLEObject Type="Embed" ProgID="Equation.DSMT4" ShapeID="_x0000_i1403" DrawAspect="Content" ObjectID="_1787983949" r:id="rId765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, , </w:t>
      </w:r>
      <w:r w:rsidR="00877DE3" w:rsidRPr="009D67A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220" w:dyaOrig="260" w14:anchorId="26515FC0">
          <v:shape id="_x0000_i1404" type="#_x0000_t75" style="width:11.25pt;height:12.75pt" o:ole="">
            <v:imagedata r:id="rId766" o:title=""/>
          </v:shape>
          <o:OLEObject Type="Embed" ProgID="Equation.DSMT4" ShapeID="_x0000_i1404" DrawAspect="Content" ObjectID="_1787983950" r:id="rId767"/>
        </w:object>
      </w:r>
      <w:r w:rsidRPr="009D67AD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="00877DE3" w:rsidRPr="009D67AD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00" w:dyaOrig="200" w14:anchorId="1AD30A8A">
          <v:shape id="_x0000_i1405" type="#_x0000_t75" style="width:9.75pt;height:9.75pt" o:ole="">
            <v:imagedata r:id="rId768" o:title=""/>
          </v:shape>
          <o:OLEObject Type="Embed" ProgID="Equation.DSMT4" ShapeID="_x0000_i1405" DrawAspect="Content" ObjectID="_1787983951" r:id="rId769"/>
        </w:object>
      </w:r>
    </w:p>
    <w:p w14:paraId="43A82ECB" w14:textId="00EEBFBA" w:rsidR="00BA4BAF" w:rsidRPr="009D67AD" w:rsidRDefault="00BA4BAF" w:rsidP="009D67AD">
      <w:pPr>
        <w:spacing w:line="24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</w:p>
    <w:sectPr w:rsidR="00BA4BAF" w:rsidRPr="009D67AD" w:rsidSect="00524831">
      <w:pgSz w:w="11907" w:h="16839" w:code="9"/>
      <w:pgMar w:top="1008" w:right="1008" w:bottom="1008" w:left="1008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8DE8DBB" w14:textId="77777777" w:rsidR="00150D83" w:rsidRDefault="00150D83" w:rsidP="009F0CB6">
      <w:pPr>
        <w:spacing w:after="0" w:line="240" w:lineRule="auto"/>
      </w:pPr>
      <w:r>
        <w:separator/>
      </w:r>
    </w:p>
  </w:endnote>
  <w:endnote w:type="continuationSeparator" w:id="0">
    <w:p w14:paraId="626BF02B" w14:textId="77777777" w:rsidR="00150D83" w:rsidRDefault="00150D83" w:rsidP="009F0C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B729108" w14:textId="77777777" w:rsidR="00150D83" w:rsidRDefault="00150D83" w:rsidP="009F0CB6">
      <w:pPr>
        <w:spacing w:after="0" w:line="240" w:lineRule="auto"/>
      </w:pPr>
      <w:r>
        <w:separator/>
      </w:r>
    </w:p>
  </w:footnote>
  <w:footnote w:type="continuationSeparator" w:id="0">
    <w:p w14:paraId="505E277F" w14:textId="77777777" w:rsidR="00150D83" w:rsidRDefault="00150D83" w:rsidP="009F0C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DF2110"/>
    <w:multiLevelType w:val="hybridMultilevel"/>
    <w:tmpl w:val="9A1485DC"/>
    <w:lvl w:ilvl="0" w:tplc="E3BE7B4C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1C5D00"/>
    <w:multiLevelType w:val="hybridMultilevel"/>
    <w:tmpl w:val="39D406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945B3C"/>
    <w:multiLevelType w:val="hybridMultilevel"/>
    <w:tmpl w:val="B6B60A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F3E6AAA"/>
    <w:multiLevelType w:val="hybridMultilevel"/>
    <w:tmpl w:val="B23AEA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59084C"/>
    <w:multiLevelType w:val="hybridMultilevel"/>
    <w:tmpl w:val="855E03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8B1BE1"/>
    <w:multiLevelType w:val="hybridMultilevel"/>
    <w:tmpl w:val="95BE38F8"/>
    <w:lvl w:ilvl="0" w:tplc="FB1C23D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FC0D2F"/>
    <w:multiLevelType w:val="hybridMultilevel"/>
    <w:tmpl w:val="36967A3A"/>
    <w:lvl w:ilvl="0" w:tplc="1BFE64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106AD8"/>
    <w:multiLevelType w:val="hybridMultilevel"/>
    <w:tmpl w:val="4BEC0A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6C3816"/>
    <w:multiLevelType w:val="hybridMultilevel"/>
    <w:tmpl w:val="F7CA97A0"/>
    <w:lvl w:ilvl="0" w:tplc="89167A5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4A7709A"/>
    <w:multiLevelType w:val="hybridMultilevel"/>
    <w:tmpl w:val="6818DB92"/>
    <w:lvl w:ilvl="0" w:tplc="72E67E5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6DB7432"/>
    <w:multiLevelType w:val="hybridMultilevel"/>
    <w:tmpl w:val="487E9A76"/>
    <w:lvl w:ilvl="0" w:tplc="8C8EB7B6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A432F33"/>
    <w:multiLevelType w:val="hybridMultilevel"/>
    <w:tmpl w:val="EC7CF1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74407F0"/>
    <w:multiLevelType w:val="hybridMultilevel"/>
    <w:tmpl w:val="E6D888A6"/>
    <w:lvl w:ilvl="0" w:tplc="49968A80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6C1CD8"/>
    <w:multiLevelType w:val="hybridMultilevel"/>
    <w:tmpl w:val="E67A9B9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D1361E"/>
    <w:multiLevelType w:val="hybridMultilevel"/>
    <w:tmpl w:val="50EAAF82"/>
    <w:lvl w:ilvl="0" w:tplc="60901252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403CB7"/>
    <w:multiLevelType w:val="hybridMultilevel"/>
    <w:tmpl w:val="6AA0EA40"/>
    <w:lvl w:ilvl="0" w:tplc="105E2AE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AB1753E"/>
    <w:multiLevelType w:val="hybridMultilevel"/>
    <w:tmpl w:val="3F4A8E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0AB5EA5"/>
    <w:multiLevelType w:val="hybridMultilevel"/>
    <w:tmpl w:val="DED40746"/>
    <w:lvl w:ilvl="0" w:tplc="47FC13E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FF58E0"/>
    <w:multiLevelType w:val="hybridMultilevel"/>
    <w:tmpl w:val="AB881C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4240058"/>
    <w:multiLevelType w:val="hybridMultilevel"/>
    <w:tmpl w:val="B7B4EC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2463AAA"/>
    <w:multiLevelType w:val="hybridMultilevel"/>
    <w:tmpl w:val="66262294"/>
    <w:lvl w:ilvl="0" w:tplc="CD1A00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FB1D06"/>
    <w:multiLevelType w:val="hybridMultilevel"/>
    <w:tmpl w:val="315A9B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E820F58"/>
    <w:multiLevelType w:val="hybridMultilevel"/>
    <w:tmpl w:val="E8B2B8B0"/>
    <w:lvl w:ilvl="0" w:tplc="62A0345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F9D6EBA"/>
    <w:multiLevelType w:val="hybridMultilevel"/>
    <w:tmpl w:val="445043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3617904"/>
    <w:multiLevelType w:val="hybridMultilevel"/>
    <w:tmpl w:val="39CA82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4E936A8"/>
    <w:multiLevelType w:val="hybridMultilevel"/>
    <w:tmpl w:val="D38E6CD4"/>
    <w:lvl w:ilvl="0" w:tplc="1598BEA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5AA1F11"/>
    <w:multiLevelType w:val="hybridMultilevel"/>
    <w:tmpl w:val="E3BC2348"/>
    <w:lvl w:ilvl="0" w:tplc="04EAE1B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75804A3"/>
    <w:multiLevelType w:val="multilevel"/>
    <w:tmpl w:val="B7B4ECF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0CB1252"/>
    <w:multiLevelType w:val="hybridMultilevel"/>
    <w:tmpl w:val="2E38814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616C2E5B"/>
    <w:multiLevelType w:val="hybridMultilevel"/>
    <w:tmpl w:val="4CF4AAF8"/>
    <w:lvl w:ilvl="0" w:tplc="04090001">
      <w:start w:val="1"/>
      <w:numFmt w:val="bullet"/>
      <w:lvlText w:val=""/>
      <w:lvlJc w:val="left"/>
      <w:pPr>
        <w:ind w:left="78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30" w15:restartNumberingAfterBreak="0">
    <w:nsid w:val="61AF3BE7"/>
    <w:multiLevelType w:val="hybridMultilevel"/>
    <w:tmpl w:val="EBF6DDE0"/>
    <w:lvl w:ilvl="0" w:tplc="EAF67BC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3381471"/>
    <w:multiLevelType w:val="hybridMultilevel"/>
    <w:tmpl w:val="039A73D6"/>
    <w:lvl w:ilvl="0" w:tplc="7FD8268A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830436F"/>
    <w:multiLevelType w:val="hybridMultilevel"/>
    <w:tmpl w:val="EFB8FD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AC02E2"/>
    <w:multiLevelType w:val="hybridMultilevel"/>
    <w:tmpl w:val="95BE38F8"/>
    <w:lvl w:ilvl="0" w:tplc="FB1C23D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AEE5B49"/>
    <w:multiLevelType w:val="hybridMultilevel"/>
    <w:tmpl w:val="E3724C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942804891">
    <w:abstractNumId w:val="16"/>
  </w:num>
  <w:num w:numId="2" w16cid:durableId="259261954">
    <w:abstractNumId w:val="17"/>
  </w:num>
  <w:num w:numId="3" w16cid:durableId="1442607483">
    <w:abstractNumId w:val="19"/>
  </w:num>
  <w:num w:numId="4" w16cid:durableId="991762139">
    <w:abstractNumId w:val="27"/>
  </w:num>
  <w:num w:numId="5" w16cid:durableId="2072078246">
    <w:abstractNumId w:val="5"/>
  </w:num>
  <w:num w:numId="6" w16cid:durableId="759301416">
    <w:abstractNumId w:val="34"/>
  </w:num>
  <w:num w:numId="7" w16cid:durableId="1911501188">
    <w:abstractNumId w:val="33"/>
  </w:num>
  <w:num w:numId="8" w16cid:durableId="832377507">
    <w:abstractNumId w:val="20"/>
  </w:num>
  <w:num w:numId="9" w16cid:durableId="1160845977">
    <w:abstractNumId w:val="1"/>
  </w:num>
  <w:num w:numId="10" w16cid:durableId="301427956">
    <w:abstractNumId w:val="26"/>
  </w:num>
  <w:num w:numId="11" w16cid:durableId="768737474">
    <w:abstractNumId w:val="23"/>
  </w:num>
  <w:num w:numId="12" w16cid:durableId="1558201684">
    <w:abstractNumId w:val="29"/>
  </w:num>
  <w:num w:numId="13" w16cid:durableId="1417022196">
    <w:abstractNumId w:val="3"/>
  </w:num>
  <w:num w:numId="14" w16cid:durableId="657611055">
    <w:abstractNumId w:val="28"/>
  </w:num>
  <w:num w:numId="15" w16cid:durableId="1888294443">
    <w:abstractNumId w:val="2"/>
  </w:num>
  <w:num w:numId="16" w16cid:durableId="1476798260">
    <w:abstractNumId w:val="11"/>
  </w:num>
  <w:num w:numId="17" w16cid:durableId="2033915202">
    <w:abstractNumId w:val="30"/>
  </w:num>
  <w:num w:numId="18" w16cid:durableId="1443380932">
    <w:abstractNumId w:val="12"/>
  </w:num>
  <w:num w:numId="19" w16cid:durableId="1509369090">
    <w:abstractNumId w:val="8"/>
  </w:num>
  <w:num w:numId="20" w16cid:durableId="1987664064">
    <w:abstractNumId w:val="31"/>
  </w:num>
  <w:num w:numId="21" w16cid:durableId="322046135">
    <w:abstractNumId w:val="10"/>
  </w:num>
  <w:num w:numId="22" w16cid:durableId="1125267903">
    <w:abstractNumId w:val="14"/>
  </w:num>
  <w:num w:numId="23" w16cid:durableId="873887553">
    <w:abstractNumId w:val="0"/>
  </w:num>
  <w:num w:numId="24" w16cid:durableId="809133944">
    <w:abstractNumId w:val="6"/>
  </w:num>
  <w:num w:numId="25" w16cid:durableId="951059691">
    <w:abstractNumId w:val="22"/>
  </w:num>
  <w:num w:numId="26" w16cid:durableId="746729642">
    <w:abstractNumId w:val="9"/>
  </w:num>
  <w:num w:numId="27" w16cid:durableId="1155881142">
    <w:abstractNumId w:val="25"/>
  </w:num>
  <w:num w:numId="28" w16cid:durableId="881289808">
    <w:abstractNumId w:val="21"/>
  </w:num>
  <w:num w:numId="29" w16cid:durableId="954748059">
    <w:abstractNumId w:val="32"/>
  </w:num>
  <w:num w:numId="30" w16cid:durableId="441386847">
    <w:abstractNumId w:val="4"/>
  </w:num>
  <w:num w:numId="31" w16cid:durableId="1126001109">
    <w:abstractNumId w:val="7"/>
  </w:num>
  <w:num w:numId="32" w16cid:durableId="1549757316">
    <w:abstractNumId w:val="18"/>
  </w:num>
  <w:num w:numId="33" w16cid:durableId="1241939610">
    <w:abstractNumId w:val="13"/>
  </w:num>
  <w:num w:numId="34" w16cid:durableId="1938710947">
    <w:abstractNumId w:val="24"/>
  </w:num>
  <w:num w:numId="35" w16cid:durableId="2053576795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0CE6"/>
    <w:rsid w:val="0004514A"/>
    <w:rsid w:val="0004607E"/>
    <w:rsid w:val="000559BE"/>
    <w:rsid w:val="00066121"/>
    <w:rsid w:val="00084CED"/>
    <w:rsid w:val="00090956"/>
    <w:rsid w:val="000A72F6"/>
    <w:rsid w:val="000B743D"/>
    <w:rsid w:val="000F6C08"/>
    <w:rsid w:val="0010105C"/>
    <w:rsid w:val="00136A2A"/>
    <w:rsid w:val="00150D83"/>
    <w:rsid w:val="001865CD"/>
    <w:rsid w:val="001B7224"/>
    <w:rsid w:val="001C692E"/>
    <w:rsid w:val="001E4B71"/>
    <w:rsid w:val="001F5BAD"/>
    <w:rsid w:val="0020103E"/>
    <w:rsid w:val="00250A3C"/>
    <w:rsid w:val="00256EB3"/>
    <w:rsid w:val="00261857"/>
    <w:rsid w:val="00262798"/>
    <w:rsid w:val="00295A91"/>
    <w:rsid w:val="002A34DA"/>
    <w:rsid w:val="002C0902"/>
    <w:rsid w:val="002D0958"/>
    <w:rsid w:val="002D0F26"/>
    <w:rsid w:val="00317B8D"/>
    <w:rsid w:val="0033079F"/>
    <w:rsid w:val="00337B1B"/>
    <w:rsid w:val="003515CC"/>
    <w:rsid w:val="003925ED"/>
    <w:rsid w:val="003B325F"/>
    <w:rsid w:val="003D0BD1"/>
    <w:rsid w:val="003F4FB3"/>
    <w:rsid w:val="00454FC6"/>
    <w:rsid w:val="004623BA"/>
    <w:rsid w:val="0048597B"/>
    <w:rsid w:val="00503BD0"/>
    <w:rsid w:val="00524831"/>
    <w:rsid w:val="00545287"/>
    <w:rsid w:val="00554583"/>
    <w:rsid w:val="00593462"/>
    <w:rsid w:val="005A677F"/>
    <w:rsid w:val="005A7FF9"/>
    <w:rsid w:val="005C79A3"/>
    <w:rsid w:val="005D0501"/>
    <w:rsid w:val="005D326B"/>
    <w:rsid w:val="005D7B5F"/>
    <w:rsid w:val="005E0DA4"/>
    <w:rsid w:val="005F7B20"/>
    <w:rsid w:val="00600753"/>
    <w:rsid w:val="0060359A"/>
    <w:rsid w:val="00640C9E"/>
    <w:rsid w:val="00697313"/>
    <w:rsid w:val="006A688C"/>
    <w:rsid w:val="006B6678"/>
    <w:rsid w:val="006D25FB"/>
    <w:rsid w:val="006D2CF4"/>
    <w:rsid w:val="006D57FA"/>
    <w:rsid w:val="006F41EA"/>
    <w:rsid w:val="0070713F"/>
    <w:rsid w:val="00746AFA"/>
    <w:rsid w:val="007C3B41"/>
    <w:rsid w:val="007C7230"/>
    <w:rsid w:val="007E252E"/>
    <w:rsid w:val="007F0CE6"/>
    <w:rsid w:val="008049D8"/>
    <w:rsid w:val="008160AF"/>
    <w:rsid w:val="00830FC8"/>
    <w:rsid w:val="008757E4"/>
    <w:rsid w:val="00877DE3"/>
    <w:rsid w:val="008907F5"/>
    <w:rsid w:val="008A27F6"/>
    <w:rsid w:val="008B736B"/>
    <w:rsid w:val="008C03AD"/>
    <w:rsid w:val="008D4949"/>
    <w:rsid w:val="008F7224"/>
    <w:rsid w:val="0090275D"/>
    <w:rsid w:val="00906098"/>
    <w:rsid w:val="00907B92"/>
    <w:rsid w:val="00926407"/>
    <w:rsid w:val="00953073"/>
    <w:rsid w:val="00962E52"/>
    <w:rsid w:val="009D67AD"/>
    <w:rsid w:val="009D7ED9"/>
    <w:rsid w:val="009F0CB6"/>
    <w:rsid w:val="00A02A76"/>
    <w:rsid w:val="00A0322B"/>
    <w:rsid w:val="00A27C43"/>
    <w:rsid w:val="00A301E0"/>
    <w:rsid w:val="00A4690D"/>
    <w:rsid w:val="00A56B2C"/>
    <w:rsid w:val="00A83B89"/>
    <w:rsid w:val="00A9236A"/>
    <w:rsid w:val="00AB2541"/>
    <w:rsid w:val="00AB465C"/>
    <w:rsid w:val="00B26923"/>
    <w:rsid w:val="00B438DC"/>
    <w:rsid w:val="00B97F05"/>
    <w:rsid w:val="00BA3256"/>
    <w:rsid w:val="00BA4BAF"/>
    <w:rsid w:val="00BA74BA"/>
    <w:rsid w:val="00C21546"/>
    <w:rsid w:val="00C74F87"/>
    <w:rsid w:val="00CE03EC"/>
    <w:rsid w:val="00D1531D"/>
    <w:rsid w:val="00D17DB9"/>
    <w:rsid w:val="00D306CF"/>
    <w:rsid w:val="00D94A5D"/>
    <w:rsid w:val="00DC014D"/>
    <w:rsid w:val="00DE30E3"/>
    <w:rsid w:val="00E00CB3"/>
    <w:rsid w:val="00E01B58"/>
    <w:rsid w:val="00E11353"/>
    <w:rsid w:val="00E27E89"/>
    <w:rsid w:val="00E53171"/>
    <w:rsid w:val="00F055C5"/>
    <w:rsid w:val="00F2256A"/>
    <w:rsid w:val="00F66924"/>
    <w:rsid w:val="00F75EA6"/>
    <w:rsid w:val="00F86C8E"/>
    <w:rsid w:val="00FF17F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,"/>
  <w14:docId w14:val="653CE057"/>
  <w15:docId w15:val="{53885C94-B66D-44C7-8055-D99973F0DB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0359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D25F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5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5FB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9D7ED9"/>
    <w:pPr>
      <w:tabs>
        <w:tab w:val="center" w:pos="5480"/>
        <w:tab w:val="right" w:pos="10220"/>
      </w:tabs>
    </w:pPr>
    <w:rPr>
      <w:rFonts w:ascii="Times New Roman" w:hAnsi="Times New Roman" w:cs="Times New Roman"/>
      <w:sz w:val="26"/>
      <w:szCs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D7ED9"/>
  </w:style>
  <w:style w:type="character" w:customStyle="1" w:styleId="MTDisplayEquationChar">
    <w:name w:val="MTDisplayEquation Char"/>
    <w:basedOn w:val="ListParagraphChar"/>
    <w:link w:val="MTDisplayEquation"/>
    <w:rsid w:val="009D7ED9"/>
    <w:rPr>
      <w:rFonts w:ascii="Times New Roman" w:hAnsi="Times New Roman" w:cs="Times New Roman"/>
      <w:sz w:val="26"/>
      <w:szCs w:val="26"/>
    </w:rPr>
  </w:style>
  <w:style w:type="table" w:styleId="TableGrid">
    <w:name w:val="Table Grid"/>
    <w:basedOn w:val="TableNormal"/>
    <w:uiPriority w:val="39"/>
    <w:rsid w:val="00250A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9F0C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F0CB6"/>
  </w:style>
  <w:style w:type="paragraph" w:styleId="Footer">
    <w:name w:val="footer"/>
    <w:basedOn w:val="Normal"/>
    <w:link w:val="FooterChar"/>
    <w:uiPriority w:val="99"/>
    <w:unhideWhenUsed/>
    <w:rsid w:val="009F0C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F0CB6"/>
  </w:style>
  <w:style w:type="table" w:customStyle="1" w:styleId="GridTable1Light1">
    <w:name w:val="Grid Table 1 Light1"/>
    <w:basedOn w:val="TableNormal"/>
    <w:uiPriority w:val="46"/>
    <w:rsid w:val="003B325F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1">
    <w:name w:val="Table Grid1"/>
    <w:basedOn w:val="TableNormal"/>
    <w:next w:val="TableGrid"/>
    <w:uiPriority w:val="59"/>
    <w:rsid w:val="006B6678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1678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531" Type="http://schemas.openxmlformats.org/officeDocument/2006/relationships/oleObject" Target="embeddings/oleObject262.bin"/><Relationship Id="rId573" Type="http://schemas.openxmlformats.org/officeDocument/2006/relationships/oleObject" Target="embeddings/oleObject283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40" Type="http://schemas.openxmlformats.org/officeDocument/2006/relationships/image" Target="media/image317.wmf"/><Relationship Id="rId682" Type="http://schemas.openxmlformats.org/officeDocument/2006/relationships/image" Target="media/image338.wmf"/><Relationship Id="rId738" Type="http://schemas.openxmlformats.org/officeDocument/2006/relationships/image" Target="media/image366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42" Type="http://schemas.openxmlformats.org/officeDocument/2006/relationships/image" Target="media/image268.wmf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651" Type="http://schemas.openxmlformats.org/officeDocument/2006/relationships/oleObject" Target="embeddings/oleObject322.bin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749" Type="http://schemas.openxmlformats.org/officeDocument/2006/relationships/oleObject" Target="embeddings/oleObject37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553" Type="http://schemas.openxmlformats.org/officeDocument/2006/relationships/oleObject" Target="embeddings/oleObject273.bin"/><Relationship Id="rId609" Type="http://schemas.openxmlformats.org/officeDocument/2006/relationships/oleObject" Target="embeddings/oleObject301.bin"/><Relationship Id="rId760" Type="http://schemas.openxmlformats.org/officeDocument/2006/relationships/image" Target="media/image37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662" Type="http://schemas.openxmlformats.org/officeDocument/2006/relationships/image" Target="media/image328.wmf"/><Relationship Id="rId718" Type="http://schemas.openxmlformats.org/officeDocument/2006/relationships/image" Target="media/image356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image" Target="media/image258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image" Target="media/image279.wmf"/><Relationship Id="rId771" Type="http://schemas.openxmlformats.org/officeDocument/2006/relationships/theme" Target="theme/theme1.xml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631" Type="http://schemas.openxmlformats.org/officeDocument/2006/relationships/oleObject" Target="embeddings/oleObject312.bin"/><Relationship Id="rId673" Type="http://schemas.openxmlformats.org/officeDocument/2006/relationships/oleObject" Target="embeddings/oleObject333.bin"/><Relationship Id="rId729" Type="http://schemas.openxmlformats.org/officeDocument/2006/relationships/oleObject" Target="embeddings/oleObject36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40" Type="http://schemas.openxmlformats.org/officeDocument/2006/relationships/image" Target="media/image367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42" Type="http://schemas.openxmlformats.org/officeDocument/2006/relationships/image" Target="media/image318.wmf"/><Relationship Id="rId684" Type="http://schemas.openxmlformats.org/officeDocument/2006/relationships/image" Target="media/image339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image" Target="media/image269.wmf"/><Relationship Id="rId586" Type="http://schemas.openxmlformats.org/officeDocument/2006/relationships/image" Target="media/image290.wmf"/><Relationship Id="rId751" Type="http://schemas.openxmlformats.org/officeDocument/2006/relationships/oleObject" Target="embeddings/oleObject372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611" Type="http://schemas.openxmlformats.org/officeDocument/2006/relationships/oleObject" Target="embeddings/oleObject302.bin"/><Relationship Id="rId653" Type="http://schemas.openxmlformats.org/officeDocument/2006/relationships/oleObject" Target="embeddings/oleObject323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3.bin"/><Relationship Id="rId555" Type="http://schemas.openxmlformats.org/officeDocument/2006/relationships/oleObject" Target="embeddings/oleObject274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762" Type="http://schemas.openxmlformats.org/officeDocument/2006/relationships/image" Target="media/image378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664" Type="http://schemas.openxmlformats.org/officeDocument/2006/relationships/image" Target="media/image329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image" Target="media/image259.wmf"/><Relationship Id="rId566" Type="http://schemas.openxmlformats.org/officeDocument/2006/relationships/image" Target="media/image280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742" Type="http://schemas.openxmlformats.org/officeDocument/2006/relationships/image" Target="media/image368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644" Type="http://schemas.openxmlformats.org/officeDocument/2006/relationships/image" Target="media/image319.wmf"/><Relationship Id="rId686" Type="http://schemas.openxmlformats.org/officeDocument/2006/relationships/image" Target="media/image340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11" Type="http://schemas.openxmlformats.org/officeDocument/2006/relationships/oleObject" Target="embeddings/oleObject352.bin"/><Relationship Id="rId753" Type="http://schemas.openxmlformats.org/officeDocument/2006/relationships/oleObject" Target="embeddings/oleObject373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image" Target="media/image2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613" Type="http://schemas.openxmlformats.org/officeDocument/2006/relationships/oleObject" Target="embeddings/oleObject303.bin"/><Relationship Id="rId655" Type="http://schemas.openxmlformats.org/officeDocument/2006/relationships/oleObject" Target="embeddings/oleObject324.bin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5.bin"/><Relationship Id="rId599" Type="http://schemas.openxmlformats.org/officeDocument/2006/relationships/oleObject" Target="embeddings/oleObject296.bin"/><Relationship Id="rId764" Type="http://schemas.openxmlformats.org/officeDocument/2006/relationships/image" Target="media/image379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624" Type="http://schemas.openxmlformats.org/officeDocument/2006/relationships/image" Target="media/image309.wmf"/><Relationship Id="rId666" Type="http://schemas.openxmlformats.org/officeDocument/2006/relationships/image" Target="media/image33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33" Type="http://schemas.openxmlformats.org/officeDocument/2006/relationships/oleObject" Target="embeddings/oleObject36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677" Type="http://schemas.openxmlformats.org/officeDocument/2006/relationships/oleObject" Target="embeddings/oleObject335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5.bin"/><Relationship Id="rId579" Type="http://schemas.openxmlformats.org/officeDocument/2006/relationships/oleObject" Target="embeddings/oleObject286.bin"/><Relationship Id="rId744" Type="http://schemas.openxmlformats.org/officeDocument/2006/relationships/image" Target="media/image36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688" Type="http://schemas.openxmlformats.org/officeDocument/2006/relationships/image" Target="media/image3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713" Type="http://schemas.openxmlformats.org/officeDocument/2006/relationships/oleObject" Target="embeddings/oleObject353.bin"/><Relationship Id="rId755" Type="http://schemas.openxmlformats.org/officeDocument/2006/relationships/oleObject" Target="embeddings/oleObject374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25.bin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724" Type="http://schemas.openxmlformats.org/officeDocument/2006/relationships/image" Target="media/image359.wmf"/><Relationship Id="rId766" Type="http://schemas.openxmlformats.org/officeDocument/2006/relationships/image" Target="media/image380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570" Type="http://schemas.openxmlformats.org/officeDocument/2006/relationships/image" Target="media/image282.wmf"/><Relationship Id="rId626" Type="http://schemas.openxmlformats.org/officeDocument/2006/relationships/image" Target="media/image310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5.bin"/><Relationship Id="rId679" Type="http://schemas.openxmlformats.org/officeDocument/2006/relationships/oleObject" Target="embeddings/oleObject3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746" Type="http://schemas.openxmlformats.org/officeDocument/2006/relationships/image" Target="media/image370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648" Type="http://schemas.openxmlformats.org/officeDocument/2006/relationships/image" Target="media/image321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757" Type="http://schemas.openxmlformats.org/officeDocument/2006/relationships/oleObject" Target="embeddings/oleObject375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5.bin"/><Relationship Id="rId659" Type="http://schemas.openxmlformats.org/officeDocument/2006/relationships/oleObject" Target="embeddings/oleObject326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26" Type="http://schemas.openxmlformats.org/officeDocument/2006/relationships/image" Target="media/image360.wmf"/><Relationship Id="rId768" Type="http://schemas.openxmlformats.org/officeDocument/2006/relationships/image" Target="media/image381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628" Type="http://schemas.openxmlformats.org/officeDocument/2006/relationships/image" Target="media/image311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37" Type="http://schemas.openxmlformats.org/officeDocument/2006/relationships/oleObject" Target="embeddings/oleObject365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oleObject" Target="embeddings/oleObject316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748" Type="http://schemas.openxmlformats.org/officeDocument/2006/relationships/image" Target="media/image371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oleObject" Target="embeddings/oleObject327.bin"/><Relationship Id="rId717" Type="http://schemas.openxmlformats.org/officeDocument/2006/relationships/oleObject" Target="embeddings/oleObject355.bin"/><Relationship Id="rId759" Type="http://schemas.openxmlformats.org/officeDocument/2006/relationships/oleObject" Target="embeddings/oleObject37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770" Type="http://schemas.openxmlformats.org/officeDocument/2006/relationships/fontTable" Target="fontTable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2.wmf"/><Relationship Id="rId672" Type="http://schemas.openxmlformats.org/officeDocument/2006/relationships/image" Target="media/image333.wmf"/><Relationship Id="rId728" Type="http://schemas.openxmlformats.org/officeDocument/2006/relationships/image" Target="media/image36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7.bin"/><Relationship Id="rId683" Type="http://schemas.openxmlformats.org/officeDocument/2006/relationships/oleObject" Target="embeddings/oleObject338.bin"/><Relationship Id="rId739" Type="http://schemas.openxmlformats.org/officeDocument/2006/relationships/oleObject" Target="embeddings/oleObject36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750" Type="http://schemas.openxmlformats.org/officeDocument/2006/relationships/image" Target="media/image372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oleObject" Target="embeddings/oleObject37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image" Target="media/image362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oleObject" Target="embeddings/oleObject367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752" Type="http://schemas.openxmlformats.org/officeDocument/2006/relationships/image" Target="media/image373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image" Target="media/image34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7.bin"/><Relationship Id="rId763" Type="http://schemas.openxmlformats.org/officeDocument/2006/relationships/oleObject" Target="embeddings/oleObject37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68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4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8.bin"/><Relationship Id="rId765" Type="http://schemas.openxmlformats.org/officeDocument/2006/relationships/oleObject" Target="embeddings/oleObject379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4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4B125C-E60A-443F-BF34-2DBC628AA8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2</Pages>
  <Words>2984</Words>
  <Characters>17012</Characters>
  <Application>Microsoft Office Word</Application>
  <DocSecurity>0</DocSecurity>
  <Lines>141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Windows 10</cp:lastModifiedBy>
  <cp:revision>1</cp:revision>
  <cp:lastPrinted>2024-09-16T01:35:00Z</cp:lastPrinted>
  <dcterms:created xsi:type="dcterms:W3CDTF">2021-10-21T07:55:00Z</dcterms:created>
  <dcterms:modified xsi:type="dcterms:W3CDTF">2024-09-16T0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